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413" w:type="dxa"/>
        <w:tblInd w:w="-162" w:type="dxa"/>
        <w:tblLook w:val="0000" w:firstRow="0" w:lastRow="0" w:firstColumn="0" w:lastColumn="0" w:noHBand="0" w:noVBand="0"/>
      </w:tblPr>
      <w:tblGrid>
        <w:gridCol w:w="3780"/>
        <w:gridCol w:w="6633"/>
      </w:tblGrid>
      <w:tr w:rsidR="007136C0" w:rsidRPr="00224F83" w14:paraId="703280D3" w14:textId="77777777" w:rsidTr="007136C0">
        <w:tc>
          <w:tcPr>
            <w:tcW w:w="3780" w:type="dxa"/>
          </w:tcPr>
          <w:p w14:paraId="703280CC" w14:textId="77777777" w:rsidR="007136C0" w:rsidRPr="00224F83" w:rsidRDefault="007136C0" w:rsidP="007136C0">
            <w:pPr>
              <w:pStyle w:val="Heading1"/>
              <w:spacing w:before="0" w:after="0"/>
              <w:ind w:firstLine="0"/>
              <w:jc w:val="center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224F83">
              <w:rPr>
                <w:rFonts w:ascii="Times New Roman" w:hAnsi="Times New Roman"/>
                <w:b w:val="0"/>
                <w:sz w:val="26"/>
                <w:szCs w:val="26"/>
              </w:rPr>
              <w:t xml:space="preserve">TRƯỜNG THCS VÀ </w:t>
            </w:r>
          </w:p>
          <w:p w14:paraId="703280CD" w14:textId="77777777" w:rsidR="007136C0" w:rsidRPr="00224F83" w:rsidRDefault="007136C0" w:rsidP="007136C0">
            <w:pPr>
              <w:pStyle w:val="Heading1"/>
              <w:spacing w:before="0" w:after="0"/>
              <w:ind w:firstLine="0"/>
              <w:jc w:val="center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224F83">
              <w:rPr>
                <w:rFonts w:ascii="Times New Roman" w:hAnsi="Times New Roman"/>
                <w:b w:val="0"/>
                <w:sz w:val="26"/>
                <w:szCs w:val="26"/>
              </w:rPr>
              <w:t>THPT NGUYỄN TẤT THÀNH</w:t>
            </w:r>
          </w:p>
          <w:p w14:paraId="703280CE" w14:textId="6CEDB838" w:rsidR="007136C0" w:rsidRPr="00224F83" w:rsidRDefault="007136C0" w:rsidP="007136C0">
            <w:pPr>
              <w:spacing w:before="0" w:after="0"/>
              <w:ind w:firstLine="403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24F83">
              <w:rPr>
                <w:rFonts w:ascii="Times New Roman" w:hAnsi="Times New Roman"/>
                <w:sz w:val="26"/>
                <w:szCs w:val="26"/>
              </w:rPr>
              <w:t>-------------------------</w:t>
            </w:r>
          </w:p>
        </w:tc>
        <w:tc>
          <w:tcPr>
            <w:tcW w:w="6633" w:type="dxa"/>
          </w:tcPr>
          <w:p w14:paraId="703280CF" w14:textId="0608E99D" w:rsidR="007136C0" w:rsidRPr="00224F83" w:rsidRDefault="007136C0" w:rsidP="007136C0">
            <w:pPr>
              <w:spacing w:before="0" w:after="0"/>
              <w:ind w:firstLine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24F83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KIỂM TRA </w:t>
            </w:r>
            <w:r w:rsidR="009B57EF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GIỮA </w:t>
            </w:r>
            <w:r w:rsidR="00240EDB" w:rsidRPr="00224F83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HỌC </w:t>
            </w:r>
            <w:r w:rsidR="009C2D2E" w:rsidRPr="00224F83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KÌ </w:t>
            </w:r>
            <w:r w:rsidR="003C3781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  <w:r w:rsidR="00E11601" w:rsidRPr="00224F83">
              <w:rPr>
                <w:rFonts w:ascii="Times New Roman" w:hAnsi="Times New Roman"/>
                <w:b/>
                <w:bCs/>
                <w:sz w:val="26"/>
                <w:szCs w:val="26"/>
              </w:rPr>
              <w:t>, NĂM HỌC 20</w:t>
            </w:r>
            <w:r w:rsidR="00162923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  <w:r w:rsidR="00343614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  <w:r w:rsidR="00A8617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 w:rsidR="00E11601" w:rsidRPr="00224F83">
              <w:rPr>
                <w:rFonts w:ascii="Times New Roman" w:hAnsi="Times New Roman"/>
                <w:b/>
                <w:bCs/>
                <w:sz w:val="26"/>
                <w:szCs w:val="26"/>
              </w:rPr>
              <w:t>-</w:t>
            </w:r>
            <w:r w:rsidR="00A8617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 w:rsidR="00E11601" w:rsidRPr="00224F83">
              <w:rPr>
                <w:rFonts w:ascii="Times New Roman" w:hAnsi="Times New Roman"/>
                <w:b/>
                <w:bCs/>
                <w:sz w:val="26"/>
                <w:szCs w:val="26"/>
              </w:rPr>
              <w:t>20</w:t>
            </w:r>
            <w:r w:rsidR="00162923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  <w:r w:rsidR="00343614"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</w:p>
          <w:p w14:paraId="703280D0" w14:textId="406F02F0" w:rsidR="007136C0" w:rsidRPr="00224F83" w:rsidRDefault="007136C0" w:rsidP="007136C0">
            <w:pPr>
              <w:pStyle w:val="Heading3"/>
              <w:spacing w:before="0" w:after="0"/>
              <w:ind w:firstLine="403"/>
              <w:jc w:val="center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224F83">
              <w:rPr>
                <w:rFonts w:ascii="Times New Roman" w:hAnsi="Times New Roman"/>
                <w:sz w:val="26"/>
                <w:szCs w:val="26"/>
              </w:rPr>
              <w:t xml:space="preserve">Môn: </w:t>
            </w:r>
            <w:r w:rsidRPr="00224F83">
              <w:rPr>
                <w:rFonts w:ascii="Times New Roman" w:hAnsi="Times New Roman"/>
                <w:b w:val="0"/>
                <w:bCs/>
                <w:sz w:val="26"/>
                <w:szCs w:val="26"/>
              </w:rPr>
              <w:t>HÓA HỌC</w:t>
            </w:r>
            <w:r w:rsidR="00B30429" w:rsidRPr="00224F83">
              <w:rPr>
                <w:rFonts w:ascii="Times New Roman" w:hAnsi="Times New Roman"/>
                <w:b w:val="0"/>
                <w:bCs/>
                <w:sz w:val="26"/>
                <w:szCs w:val="26"/>
              </w:rPr>
              <w:t xml:space="preserve"> 1</w:t>
            </w:r>
            <w:r w:rsidR="006B7FF2">
              <w:rPr>
                <w:rFonts w:ascii="Times New Roman" w:hAnsi="Times New Roman"/>
                <w:b w:val="0"/>
                <w:bCs/>
                <w:sz w:val="26"/>
                <w:szCs w:val="26"/>
              </w:rPr>
              <w:t>0</w:t>
            </w:r>
          </w:p>
          <w:p w14:paraId="703280D1" w14:textId="6112A194" w:rsidR="007136C0" w:rsidRPr="00224F83" w:rsidRDefault="007136C0" w:rsidP="007136C0">
            <w:pPr>
              <w:pStyle w:val="Heading2"/>
              <w:spacing w:before="0" w:after="0"/>
              <w:ind w:firstLine="403"/>
              <w:rPr>
                <w:rFonts w:ascii="Times New Roman" w:hAnsi="Times New Roman"/>
                <w:b w:val="0"/>
                <w:i w:val="0"/>
                <w:sz w:val="26"/>
                <w:szCs w:val="26"/>
              </w:rPr>
            </w:pPr>
            <w:r w:rsidRPr="00224F83">
              <w:rPr>
                <w:rFonts w:ascii="Times New Roman" w:hAnsi="Times New Roman"/>
                <w:b w:val="0"/>
                <w:i w:val="0"/>
                <w:sz w:val="26"/>
                <w:szCs w:val="26"/>
              </w:rPr>
              <w:t xml:space="preserve">Thời gian làm bài: </w:t>
            </w:r>
            <w:r w:rsidR="006B7FF2">
              <w:rPr>
                <w:rFonts w:ascii="Times New Roman" w:hAnsi="Times New Roman"/>
                <w:b w:val="0"/>
                <w:i w:val="0"/>
                <w:sz w:val="26"/>
                <w:szCs w:val="26"/>
              </w:rPr>
              <w:t>45</w:t>
            </w:r>
            <w:r w:rsidRPr="00224F83">
              <w:rPr>
                <w:rFonts w:ascii="Times New Roman" w:hAnsi="Times New Roman"/>
                <w:b w:val="0"/>
                <w:i w:val="0"/>
                <w:sz w:val="26"/>
                <w:szCs w:val="26"/>
              </w:rPr>
              <w:t xml:space="preserve"> phút</w:t>
            </w:r>
          </w:p>
          <w:p w14:paraId="703280D2" w14:textId="77777777" w:rsidR="007136C0" w:rsidRPr="00224F83" w:rsidRDefault="007136C0" w:rsidP="007136C0">
            <w:pPr>
              <w:spacing w:before="0" w:after="0"/>
              <w:ind w:firstLine="403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24F83">
              <w:rPr>
                <w:rFonts w:ascii="Times New Roman" w:hAnsi="Times New Roman"/>
                <w:sz w:val="26"/>
                <w:szCs w:val="26"/>
              </w:rPr>
              <w:t>-----------------------</w:t>
            </w:r>
          </w:p>
        </w:tc>
      </w:tr>
    </w:tbl>
    <w:p w14:paraId="703280D4" w14:textId="76C12311" w:rsidR="007136C0" w:rsidRPr="00224F83" w:rsidRDefault="00A2029E" w:rsidP="00C467C0">
      <w:pPr>
        <w:pStyle w:val="nd1"/>
        <w:tabs>
          <w:tab w:val="left" w:pos="360"/>
          <w:tab w:val="left" w:pos="1980"/>
          <w:tab w:val="left" w:pos="3780"/>
          <w:tab w:val="left" w:pos="5580"/>
        </w:tabs>
        <w:spacing w:before="0" w:after="0" w:line="252" w:lineRule="auto"/>
        <w:ind w:firstLine="0"/>
        <w:rPr>
          <w:bCs/>
          <w:spacing w:val="0"/>
          <w:sz w:val="16"/>
          <w:szCs w:val="16"/>
          <w:lang w:val="en-US"/>
        </w:rPr>
      </w:pP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3742EC8" wp14:editId="1A675CA2">
                <wp:simplePos x="0" y="0"/>
                <wp:positionH relativeFrom="column">
                  <wp:posOffset>5085080</wp:posOffset>
                </wp:positionH>
                <wp:positionV relativeFrom="paragraph">
                  <wp:posOffset>3810</wp:posOffset>
                </wp:positionV>
                <wp:extent cx="1181100" cy="361950"/>
                <wp:effectExtent l="0" t="0" r="19050" b="1905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81100" cy="361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270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ACA441C" w14:textId="544E0C47" w:rsidR="00A2029E" w:rsidRPr="00A2029E" w:rsidRDefault="00A2029E" w:rsidP="00A2029E">
                            <w:pPr>
                              <w:ind w:firstLine="0"/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A2029E"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  <w:t>Mã đề thi 01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43742EC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00.4pt;margin-top:.3pt;width:93pt;height:28.5pt;z-index:251658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" fillcolor="white [3201]" strokeweight="1pt">
                <v:textbox>
                  <w:txbxContent>
                    <w:p w14:paraId="2ACA441C" w14:textId="544E0C47" w:rsidR="00A2029E" w:rsidRPr="00A2029E" w:rsidRDefault="00A2029E" w:rsidP="00A2029E">
                      <w:pPr>
                        <w:ind w:firstLine="0"/>
                        <w:rPr>
                          <w:rFonts w:ascii="Times New Roman" w:hAnsi="Times New Roman"/>
                          <w:b/>
                          <w:bCs/>
                          <w:sz w:val="26"/>
                          <w:szCs w:val="26"/>
                        </w:rPr>
                      </w:pPr>
                      <w:r w:rsidRPr="00A2029E">
                        <w:rPr>
                          <w:rFonts w:ascii="Times New Roman" w:hAnsi="Times New Roman"/>
                          <w:b/>
                          <w:bCs/>
                          <w:sz w:val="26"/>
                          <w:szCs w:val="26"/>
                        </w:rPr>
                        <w:t>Mã đề thi 011</w:t>
                      </w:r>
                    </w:p>
                  </w:txbxContent>
                </v:textbox>
              </v:shape>
            </w:pict>
          </mc:Fallback>
        </mc:AlternateContent>
      </w:r>
    </w:p>
    <w:p w14:paraId="703280D7" w14:textId="77777777" w:rsidR="008C0471" w:rsidRPr="00224F83" w:rsidRDefault="008C0471" w:rsidP="00EF66D3">
      <w:pPr>
        <w:pStyle w:val="nd1"/>
        <w:tabs>
          <w:tab w:val="left" w:pos="360"/>
          <w:tab w:val="left" w:pos="1980"/>
          <w:tab w:val="left" w:pos="3780"/>
          <w:tab w:val="left" w:pos="5580"/>
        </w:tabs>
        <w:spacing w:before="0" w:after="0" w:line="252" w:lineRule="auto"/>
        <w:ind w:firstLine="0"/>
        <w:rPr>
          <w:bCs/>
          <w:spacing w:val="0"/>
          <w:sz w:val="26"/>
          <w:szCs w:val="26"/>
          <w:lang w:val="en-US"/>
        </w:rPr>
      </w:pPr>
      <w:r w:rsidRPr="00224F83">
        <w:rPr>
          <w:b/>
          <w:bCs/>
          <w:spacing w:val="0"/>
          <w:sz w:val="26"/>
          <w:szCs w:val="26"/>
          <w:lang w:val="en-US"/>
        </w:rPr>
        <w:t>Họ, tên học sinh</w:t>
      </w:r>
      <w:r w:rsidRPr="00224F83">
        <w:rPr>
          <w:bCs/>
          <w:spacing w:val="0"/>
          <w:sz w:val="26"/>
          <w:szCs w:val="26"/>
          <w:lang w:val="en-US"/>
        </w:rPr>
        <w:t>:……………………………………………………….</w:t>
      </w:r>
      <w:r w:rsidR="00DB79EA" w:rsidRPr="00224F83">
        <w:rPr>
          <w:bCs/>
          <w:spacing w:val="0"/>
          <w:sz w:val="26"/>
          <w:szCs w:val="26"/>
          <w:lang w:val="en-US"/>
        </w:rPr>
        <w:t>.</w:t>
      </w:r>
    </w:p>
    <w:p w14:paraId="703280D8" w14:textId="77777777" w:rsidR="008C0471" w:rsidRPr="00224F83" w:rsidRDefault="008C0471" w:rsidP="00EF66D3">
      <w:pPr>
        <w:pStyle w:val="nd1"/>
        <w:tabs>
          <w:tab w:val="left" w:pos="360"/>
          <w:tab w:val="left" w:pos="1980"/>
          <w:tab w:val="left" w:pos="3780"/>
          <w:tab w:val="left" w:pos="5580"/>
        </w:tabs>
        <w:spacing w:before="0" w:after="0" w:line="252" w:lineRule="auto"/>
        <w:ind w:firstLine="0"/>
        <w:rPr>
          <w:bCs/>
          <w:spacing w:val="0"/>
          <w:sz w:val="26"/>
          <w:szCs w:val="26"/>
          <w:lang w:val="en-US"/>
        </w:rPr>
      </w:pPr>
      <w:r w:rsidRPr="00224F83">
        <w:rPr>
          <w:b/>
          <w:bCs/>
          <w:spacing w:val="0"/>
          <w:sz w:val="26"/>
          <w:szCs w:val="26"/>
          <w:lang w:val="en-US"/>
        </w:rPr>
        <w:t>Số báo danh</w:t>
      </w:r>
      <w:r w:rsidRPr="00224F83">
        <w:rPr>
          <w:bCs/>
          <w:spacing w:val="0"/>
          <w:sz w:val="26"/>
          <w:szCs w:val="26"/>
          <w:lang w:val="en-US"/>
        </w:rPr>
        <w:t>:…………………………………………………………….</w:t>
      </w:r>
    </w:p>
    <w:p w14:paraId="703280D9" w14:textId="00350C67" w:rsidR="005707AA" w:rsidRDefault="005707AA" w:rsidP="00EF66D3">
      <w:pPr>
        <w:pStyle w:val="nd1"/>
        <w:tabs>
          <w:tab w:val="left" w:pos="360"/>
          <w:tab w:val="left" w:pos="1980"/>
          <w:tab w:val="left" w:pos="3780"/>
          <w:tab w:val="left" w:pos="5580"/>
        </w:tabs>
        <w:spacing w:before="0" w:after="0" w:line="252" w:lineRule="auto"/>
        <w:ind w:firstLine="0"/>
        <w:rPr>
          <w:bCs/>
          <w:spacing w:val="0"/>
          <w:sz w:val="26"/>
          <w:szCs w:val="26"/>
          <w:lang w:val="en-US"/>
        </w:rPr>
      </w:pPr>
      <w:r w:rsidRPr="009C33B7">
        <w:rPr>
          <w:bCs/>
          <w:spacing w:val="0"/>
          <w:sz w:val="26"/>
          <w:szCs w:val="26"/>
          <w:lang w:val="en-US"/>
        </w:rPr>
        <w:t xml:space="preserve">Cho nguyên tử khối: </w:t>
      </w:r>
      <w:r w:rsidR="00AE28EA" w:rsidRPr="009C33B7">
        <w:rPr>
          <w:bCs/>
          <w:sz w:val="26"/>
          <w:szCs w:val="26"/>
        </w:rPr>
        <w:t xml:space="preserve">H = 1; </w:t>
      </w:r>
      <w:r w:rsidR="00706E7B">
        <w:rPr>
          <w:bCs/>
          <w:sz w:val="26"/>
          <w:szCs w:val="26"/>
          <w:lang w:val="en-US"/>
        </w:rPr>
        <w:t>O</w:t>
      </w:r>
      <w:r w:rsidR="00D209F4">
        <w:rPr>
          <w:bCs/>
          <w:sz w:val="26"/>
          <w:szCs w:val="26"/>
        </w:rPr>
        <w:t xml:space="preserve"> </w:t>
      </w:r>
      <w:r w:rsidR="003D444A" w:rsidRPr="009C33B7">
        <w:rPr>
          <w:bCs/>
          <w:sz w:val="26"/>
          <w:szCs w:val="26"/>
        </w:rPr>
        <w:t>= 1</w:t>
      </w:r>
      <w:r w:rsidR="00706E7B">
        <w:rPr>
          <w:bCs/>
          <w:sz w:val="26"/>
          <w:szCs w:val="26"/>
          <w:lang w:val="en-US"/>
        </w:rPr>
        <w:t>6</w:t>
      </w:r>
      <w:r w:rsidR="003D444A" w:rsidRPr="009C33B7">
        <w:rPr>
          <w:bCs/>
          <w:sz w:val="26"/>
          <w:szCs w:val="26"/>
        </w:rPr>
        <w:t xml:space="preserve">; </w:t>
      </w:r>
      <w:r w:rsidR="00706E7B">
        <w:rPr>
          <w:bCs/>
          <w:sz w:val="26"/>
          <w:szCs w:val="26"/>
          <w:lang w:val="en-US"/>
        </w:rPr>
        <w:t>Na</w:t>
      </w:r>
      <w:r w:rsidR="003D444A" w:rsidRPr="009C33B7">
        <w:rPr>
          <w:bCs/>
          <w:sz w:val="26"/>
          <w:szCs w:val="26"/>
        </w:rPr>
        <w:t xml:space="preserve"> = </w:t>
      </w:r>
      <w:r w:rsidR="00706E7B">
        <w:rPr>
          <w:bCs/>
          <w:sz w:val="26"/>
          <w:szCs w:val="26"/>
          <w:lang w:val="en-US"/>
        </w:rPr>
        <w:t>23</w:t>
      </w:r>
      <w:r w:rsidR="0061402B" w:rsidRPr="009C33B7">
        <w:rPr>
          <w:bCs/>
          <w:spacing w:val="0"/>
          <w:sz w:val="26"/>
          <w:szCs w:val="26"/>
          <w:lang w:val="en-US"/>
        </w:rPr>
        <w:t>.</w:t>
      </w:r>
    </w:p>
    <w:p w14:paraId="703280DA" w14:textId="77777777" w:rsidR="00D209F4" w:rsidRPr="00224F83" w:rsidRDefault="00D209F4" w:rsidP="00EF66D3">
      <w:pPr>
        <w:pStyle w:val="nd1"/>
        <w:tabs>
          <w:tab w:val="left" w:pos="360"/>
          <w:tab w:val="left" w:pos="1980"/>
          <w:tab w:val="left" w:pos="3780"/>
          <w:tab w:val="left" w:pos="5580"/>
        </w:tabs>
        <w:spacing w:before="0" w:after="0" w:line="252" w:lineRule="auto"/>
        <w:ind w:firstLine="0"/>
        <w:rPr>
          <w:bCs/>
          <w:spacing w:val="0"/>
          <w:sz w:val="26"/>
          <w:szCs w:val="26"/>
          <w:lang w:val="en-US"/>
        </w:rPr>
      </w:pPr>
    </w:p>
    <w:p w14:paraId="703280DB" w14:textId="3B88F733" w:rsidR="00C94B30" w:rsidRPr="003E6CF1" w:rsidRDefault="00C94B30" w:rsidP="00EF66D3">
      <w:pPr>
        <w:widowControl w:val="0"/>
        <w:tabs>
          <w:tab w:val="left" w:pos="360"/>
        </w:tabs>
        <w:autoSpaceDE w:val="0"/>
        <w:autoSpaceDN w:val="0"/>
        <w:adjustRightInd w:val="0"/>
        <w:spacing w:before="0" w:after="0" w:line="240" w:lineRule="auto"/>
        <w:ind w:right="72" w:firstLine="0"/>
        <w:rPr>
          <w:rFonts w:ascii="Times New Roman" w:hAnsi="Times New Roman"/>
          <w:b/>
          <w:bCs/>
          <w:color w:val="003399"/>
          <w:sz w:val="26"/>
          <w:szCs w:val="26"/>
        </w:rPr>
      </w:pPr>
      <w:r w:rsidRPr="003E6CF1">
        <w:rPr>
          <w:rFonts w:ascii="Times New Roman" w:hAnsi="Times New Roman"/>
          <w:b/>
          <w:bCs/>
          <w:color w:val="003399"/>
          <w:sz w:val="26"/>
          <w:szCs w:val="26"/>
        </w:rPr>
        <w:t xml:space="preserve">I. </w:t>
      </w:r>
      <w:r w:rsidRPr="003E6CF1">
        <w:rPr>
          <w:rFonts w:ascii="Times New Roman" w:hAnsi="Times New Roman"/>
          <w:b/>
          <w:bCs/>
          <w:color w:val="003399"/>
          <w:sz w:val="26"/>
          <w:szCs w:val="26"/>
        </w:rPr>
        <w:tab/>
      </w:r>
      <w:r w:rsidR="00343614">
        <w:rPr>
          <w:rFonts w:ascii="Times New Roman" w:hAnsi="Times New Roman"/>
          <w:b/>
          <w:bCs/>
          <w:color w:val="003399"/>
          <w:sz w:val="26"/>
          <w:szCs w:val="26"/>
        </w:rPr>
        <w:t>TRẮC NGHIỆM</w:t>
      </w:r>
      <w:r w:rsidRPr="003E6CF1">
        <w:rPr>
          <w:rFonts w:ascii="Times New Roman" w:hAnsi="Times New Roman"/>
          <w:b/>
          <w:bCs/>
          <w:color w:val="003399"/>
          <w:sz w:val="26"/>
          <w:szCs w:val="26"/>
        </w:rPr>
        <w:t xml:space="preserve"> (</w:t>
      </w:r>
      <w:r w:rsidR="006B7FF2">
        <w:rPr>
          <w:rFonts w:ascii="Times New Roman" w:hAnsi="Times New Roman"/>
          <w:b/>
          <w:bCs/>
          <w:color w:val="003399"/>
          <w:sz w:val="26"/>
          <w:szCs w:val="26"/>
        </w:rPr>
        <w:t>12</w:t>
      </w:r>
      <w:r w:rsidRPr="003E6CF1">
        <w:rPr>
          <w:rFonts w:ascii="Times New Roman" w:hAnsi="Times New Roman"/>
          <w:b/>
          <w:bCs/>
          <w:color w:val="003399"/>
          <w:sz w:val="26"/>
          <w:szCs w:val="26"/>
        </w:rPr>
        <w:t xml:space="preserve"> câu, từ câu 1 đến câu </w:t>
      </w:r>
      <w:r w:rsidR="006B7FF2">
        <w:rPr>
          <w:rFonts w:ascii="Times New Roman" w:hAnsi="Times New Roman"/>
          <w:b/>
          <w:bCs/>
          <w:color w:val="003399"/>
          <w:sz w:val="26"/>
          <w:szCs w:val="26"/>
        </w:rPr>
        <w:t>12</w:t>
      </w:r>
      <w:r w:rsidRPr="003E6CF1">
        <w:rPr>
          <w:rFonts w:ascii="Times New Roman" w:hAnsi="Times New Roman"/>
          <w:b/>
          <w:bCs/>
          <w:color w:val="003399"/>
          <w:sz w:val="26"/>
          <w:szCs w:val="26"/>
        </w:rPr>
        <w:t>)</w:t>
      </w:r>
    </w:p>
    <w:p w14:paraId="28F67681" w14:textId="3BCE824B" w:rsidR="003D3F20" w:rsidRPr="00AA2FE1" w:rsidRDefault="003D3F20" w:rsidP="003D3F20">
      <w:pPr>
        <w:spacing w:before="0" w:after="0" w:line="264" w:lineRule="auto"/>
        <w:ind w:firstLine="0"/>
        <w:contextualSpacing/>
        <w:rPr>
          <w:rFonts w:ascii="Times New Roman" w:hAnsi="Times New Roman"/>
          <w:b/>
          <w:sz w:val="26"/>
          <w:szCs w:val="26"/>
        </w:rPr>
      </w:pPr>
      <w:r w:rsidRPr="00AA2FE1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1</w:t>
      </w:r>
      <w:r w:rsidRPr="00AA2FE1">
        <w:rPr>
          <w:rFonts w:ascii="Times New Roman" w:hAnsi="Times New Roman"/>
          <w:b/>
          <w:sz w:val="26"/>
          <w:szCs w:val="26"/>
        </w:rPr>
        <w:t>.</w:t>
      </w:r>
      <w:bookmarkStart w:id="0" w:name="c17"/>
      <w:r w:rsidRPr="00AA2FE1">
        <w:rPr>
          <w:rFonts w:ascii="Times New Roman" w:hAnsi="Times New Roman"/>
          <w:b/>
          <w:sz w:val="26"/>
          <w:szCs w:val="26"/>
        </w:rPr>
        <w:t xml:space="preserve"> </w:t>
      </w:r>
      <w:r w:rsidR="000B0F01">
        <w:rPr>
          <w:rFonts w:ascii="Times New Roman" w:hAnsi="Times New Roman"/>
          <w:sz w:val="26"/>
          <w:szCs w:val="26"/>
        </w:rPr>
        <w:t xml:space="preserve">Phosphorus (P) là nguyên tố dinh dưỡng </w:t>
      </w:r>
      <w:r w:rsidR="00AE2D33">
        <w:rPr>
          <w:rFonts w:ascii="Times New Roman" w:hAnsi="Times New Roman"/>
          <w:sz w:val="26"/>
          <w:szCs w:val="26"/>
        </w:rPr>
        <w:t>giúp thúc đẩy các quá trình sinh hóa, trao đổi chất và trao đổi năng lượng của cây</w:t>
      </w:r>
      <w:r w:rsidR="00195BB0">
        <w:rPr>
          <w:rFonts w:ascii="Times New Roman" w:hAnsi="Times New Roman"/>
          <w:sz w:val="26"/>
          <w:szCs w:val="26"/>
        </w:rPr>
        <w:t xml:space="preserve">. </w:t>
      </w:r>
      <w:r w:rsidR="002C0D80">
        <w:rPr>
          <w:rFonts w:ascii="Times New Roman" w:hAnsi="Times New Roman"/>
          <w:sz w:val="26"/>
          <w:szCs w:val="26"/>
        </w:rPr>
        <w:t>N</w:t>
      </w:r>
      <w:r w:rsidR="00722F94">
        <w:rPr>
          <w:rFonts w:ascii="Times New Roman" w:hAnsi="Times New Roman"/>
          <w:sz w:val="26"/>
          <w:szCs w:val="26"/>
        </w:rPr>
        <w:t xml:space="preserve">guyên tử </w:t>
      </w:r>
      <w:r w:rsidR="00817E83">
        <w:rPr>
          <w:rFonts w:ascii="Times New Roman" w:hAnsi="Times New Roman"/>
          <w:sz w:val="26"/>
          <w:szCs w:val="26"/>
        </w:rPr>
        <w:t>phosphorus</w:t>
      </w:r>
      <w:r w:rsidR="00D05FDD">
        <w:rPr>
          <w:rFonts w:ascii="Times New Roman" w:hAnsi="Times New Roman"/>
          <w:sz w:val="26"/>
          <w:szCs w:val="26"/>
        </w:rPr>
        <w:t xml:space="preserve"> </w:t>
      </w:r>
      <w:r w:rsidR="00722F94">
        <w:rPr>
          <w:rFonts w:ascii="Times New Roman" w:hAnsi="Times New Roman"/>
          <w:sz w:val="26"/>
          <w:szCs w:val="26"/>
        </w:rPr>
        <w:t xml:space="preserve">có </w:t>
      </w:r>
      <w:r w:rsidR="00573A51">
        <w:rPr>
          <w:rFonts w:ascii="Times New Roman" w:hAnsi="Times New Roman"/>
          <w:sz w:val="26"/>
          <w:szCs w:val="26"/>
        </w:rPr>
        <w:t>1</w:t>
      </w:r>
      <w:r w:rsidR="00D05FDD">
        <w:rPr>
          <w:rFonts w:ascii="Times New Roman" w:hAnsi="Times New Roman"/>
          <w:sz w:val="26"/>
          <w:szCs w:val="26"/>
        </w:rPr>
        <w:t>5</w:t>
      </w:r>
      <w:r w:rsidR="00573A51">
        <w:rPr>
          <w:rFonts w:ascii="Times New Roman" w:hAnsi="Times New Roman"/>
          <w:sz w:val="26"/>
          <w:szCs w:val="26"/>
        </w:rPr>
        <w:t xml:space="preserve"> </w:t>
      </w:r>
      <w:r w:rsidR="002C0D80">
        <w:rPr>
          <w:rFonts w:ascii="Times New Roman" w:hAnsi="Times New Roman"/>
          <w:sz w:val="26"/>
          <w:szCs w:val="26"/>
        </w:rPr>
        <w:t xml:space="preserve">proton, 16 </w:t>
      </w:r>
      <w:r w:rsidR="00573A51">
        <w:rPr>
          <w:rFonts w:ascii="Times New Roman" w:hAnsi="Times New Roman"/>
          <w:sz w:val="26"/>
          <w:szCs w:val="26"/>
        </w:rPr>
        <w:t>neutron</w:t>
      </w:r>
      <w:r w:rsidR="002C0D80">
        <w:rPr>
          <w:rFonts w:ascii="Times New Roman" w:hAnsi="Times New Roman"/>
          <w:sz w:val="26"/>
          <w:szCs w:val="26"/>
        </w:rPr>
        <w:t xml:space="preserve"> và</w:t>
      </w:r>
    </w:p>
    <w:bookmarkEnd w:id="0"/>
    <w:p w14:paraId="122CF2B5" w14:textId="3DDC9C36" w:rsidR="003D3F20" w:rsidRPr="00AA2FE1" w:rsidRDefault="00C83B72" w:rsidP="00C83B72">
      <w:pPr>
        <w:tabs>
          <w:tab w:val="left" w:pos="426"/>
          <w:tab w:val="left" w:pos="2835"/>
          <w:tab w:val="left" w:pos="5103"/>
          <w:tab w:val="left" w:pos="7371"/>
        </w:tabs>
        <w:spacing w:before="0" w:after="0" w:line="264" w:lineRule="auto"/>
        <w:ind w:left="426" w:hanging="426"/>
        <w:contextualSpacing/>
        <w:rPr>
          <w:rFonts w:ascii="Times New Roman" w:hAnsi="Times New Roman"/>
          <w:b/>
          <w:sz w:val="26"/>
          <w:szCs w:val="26"/>
        </w:rPr>
      </w:pPr>
      <w:r w:rsidRPr="00C83B72">
        <w:rPr>
          <w:rFonts w:ascii="Times New Roman" w:hAnsi="Times New Roman"/>
          <w:b/>
          <w:sz w:val="26"/>
          <w:szCs w:val="26"/>
        </w:rPr>
        <w:tab/>
      </w:r>
      <w:r w:rsidR="003D3F20" w:rsidRPr="00C56F5F">
        <w:rPr>
          <w:rFonts w:ascii="Times New Roman" w:hAnsi="Times New Roman"/>
          <w:b/>
          <w:sz w:val="26"/>
          <w:szCs w:val="26"/>
          <w:highlight w:val="yellow"/>
          <w:u w:val="single"/>
        </w:rPr>
        <w:t>A</w:t>
      </w:r>
      <w:r w:rsidR="003D3F20" w:rsidRPr="00C56F5F">
        <w:rPr>
          <w:rFonts w:ascii="Times New Roman" w:hAnsi="Times New Roman"/>
          <w:b/>
          <w:sz w:val="26"/>
          <w:szCs w:val="26"/>
          <w:highlight w:val="yellow"/>
        </w:rPr>
        <w:t xml:space="preserve">. </w:t>
      </w:r>
      <w:r w:rsidR="007323AD" w:rsidRPr="00C56F5F">
        <w:rPr>
          <w:rFonts w:ascii="Times New Roman" w:hAnsi="Times New Roman"/>
          <w:sz w:val="26"/>
          <w:szCs w:val="26"/>
          <w:highlight w:val="yellow"/>
        </w:rPr>
        <w:t>1</w:t>
      </w:r>
      <w:r w:rsidR="002C0D80" w:rsidRPr="00C56F5F">
        <w:rPr>
          <w:rFonts w:ascii="Times New Roman" w:hAnsi="Times New Roman"/>
          <w:sz w:val="26"/>
          <w:szCs w:val="26"/>
          <w:highlight w:val="yellow"/>
        </w:rPr>
        <w:t>5 electron</w:t>
      </w:r>
      <w:r w:rsidR="003D3F20" w:rsidRPr="00C56F5F">
        <w:rPr>
          <w:rFonts w:ascii="Times New Roman" w:hAnsi="Times New Roman"/>
          <w:sz w:val="26"/>
          <w:szCs w:val="26"/>
          <w:highlight w:val="yellow"/>
        </w:rPr>
        <w:t>.</w:t>
      </w:r>
      <w:r w:rsidR="003D3F20" w:rsidRPr="00AA2FE1">
        <w:rPr>
          <w:rFonts w:ascii="Times New Roman" w:hAnsi="Times New Roman"/>
          <w:sz w:val="26"/>
          <w:szCs w:val="26"/>
        </w:rPr>
        <w:tab/>
      </w:r>
      <w:r w:rsidR="003D3F20" w:rsidRPr="003D3F20">
        <w:rPr>
          <w:rFonts w:ascii="Times New Roman" w:hAnsi="Times New Roman"/>
          <w:b/>
          <w:sz w:val="26"/>
          <w:szCs w:val="26"/>
        </w:rPr>
        <w:t xml:space="preserve">B. </w:t>
      </w:r>
      <w:r w:rsidR="007323AD">
        <w:rPr>
          <w:rFonts w:ascii="Times New Roman" w:hAnsi="Times New Roman"/>
          <w:sz w:val="26"/>
          <w:szCs w:val="26"/>
        </w:rPr>
        <w:t>1</w:t>
      </w:r>
      <w:r w:rsidR="002C0D80">
        <w:rPr>
          <w:rFonts w:ascii="Times New Roman" w:hAnsi="Times New Roman"/>
          <w:sz w:val="26"/>
          <w:szCs w:val="26"/>
        </w:rPr>
        <w:t>6 electron</w:t>
      </w:r>
      <w:r w:rsidR="003D3F20" w:rsidRPr="00AA2FE1">
        <w:rPr>
          <w:rFonts w:ascii="Times New Roman" w:hAnsi="Times New Roman"/>
          <w:sz w:val="26"/>
          <w:szCs w:val="26"/>
        </w:rPr>
        <w:tab/>
      </w:r>
      <w:r w:rsidR="003D3F20" w:rsidRPr="00AA2FE1">
        <w:rPr>
          <w:rFonts w:ascii="Times New Roman" w:hAnsi="Times New Roman"/>
          <w:b/>
          <w:sz w:val="26"/>
          <w:szCs w:val="26"/>
        </w:rPr>
        <w:t xml:space="preserve">C. </w:t>
      </w:r>
      <w:r w:rsidR="002C0D80">
        <w:rPr>
          <w:rFonts w:ascii="Times New Roman" w:hAnsi="Times New Roman"/>
          <w:sz w:val="26"/>
          <w:szCs w:val="26"/>
        </w:rPr>
        <w:t>31 electron</w:t>
      </w:r>
      <w:r w:rsidR="003D3F20" w:rsidRPr="00AA2FE1">
        <w:rPr>
          <w:rFonts w:ascii="Times New Roman" w:hAnsi="Times New Roman"/>
          <w:sz w:val="26"/>
          <w:szCs w:val="26"/>
        </w:rPr>
        <w:t>.</w:t>
      </w:r>
      <w:r w:rsidR="003D3F20" w:rsidRPr="00AA2FE1">
        <w:rPr>
          <w:rFonts w:ascii="Times New Roman" w:hAnsi="Times New Roman"/>
          <w:sz w:val="26"/>
          <w:szCs w:val="26"/>
        </w:rPr>
        <w:tab/>
      </w:r>
      <w:r w:rsidR="003D3F20" w:rsidRPr="00AA2FE1">
        <w:rPr>
          <w:rFonts w:ascii="Times New Roman" w:hAnsi="Times New Roman"/>
          <w:b/>
          <w:sz w:val="26"/>
          <w:szCs w:val="26"/>
        </w:rPr>
        <w:t xml:space="preserve">D. </w:t>
      </w:r>
      <w:r w:rsidR="00E76090">
        <w:rPr>
          <w:rFonts w:ascii="Times New Roman" w:hAnsi="Times New Roman"/>
          <w:sz w:val="26"/>
          <w:szCs w:val="26"/>
        </w:rPr>
        <w:t>1</w:t>
      </w:r>
      <w:r w:rsidR="002C0D80">
        <w:rPr>
          <w:rFonts w:ascii="Times New Roman" w:hAnsi="Times New Roman"/>
          <w:sz w:val="26"/>
          <w:szCs w:val="26"/>
        </w:rPr>
        <w:t xml:space="preserve"> electron</w:t>
      </w:r>
      <w:r w:rsidR="003D3F20" w:rsidRPr="00AA2FE1">
        <w:rPr>
          <w:rFonts w:ascii="Times New Roman" w:hAnsi="Times New Roman"/>
          <w:sz w:val="26"/>
          <w:szCs w:val="26"/>
        </w:rPr>
        <w:t>.</w:t>
      </w:r>
    </w:p>
    <w:p w14:paraId="1A9ADACF" w14:textId="6E8E314C" w:rsidR="0084728E" w:rsidRPr="00AA2FE1" w:rsidRDefault="0084728E" w:rsidP="0084728E">
      <w:pPr>
        <w:spacing w:before="0" w:after="0" w:line="264" w:lineRule="auto"/>
        <w:ind w:firstLine="0"/>
        <w:contextualSpacing/>
        <w:rPr>
          <w:rFonts w:ascii="Times New Roman" w:hAnsi="Times New Roman"/>
          <w:b/>
          <w:sz w:val="26"/>
          <w:szCs w:val="26"/>
        </w:rPr>
      </w:pPr>
      <w:r w:rsidRPr="00AA2FE1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2</w:t>
      </w:r>
      <w:r w:rsidRPr="00AA2FE1">
        <w:rPr>
          <w:rFonts w:ascii="Times New Roman" w:hAnsi="Times New Roman"/>
          <w:b/>
          <w:sz w:val="26"/>
          <w:szCs w:val="26"/>
        </w:rPr>
        <w:t xml:space="preserve">. </w:t>
      </w:r>
      <w:r>
        <w:rPr>
          <w:rFonts w:ascii="Times New Roman" w:hAnsi="Times New Roman"/>
          <w:sz w:val="26"/>
          <w:szCs w:val="26"/>
        </w:rPr>
        <w:t xml:space="preserve">Khí chlorine </w:t>
      </w:r>
      <w:r w:rsidR="00817E83">
        <w:rPr>
          <w:rFonts w:ascii="Times New Roman" w:hAnsi="Times New Roman"/>
          <w:sz w:val="26"/>
          <w:szCs w:val="26"/>
        </w:rPr>
        <w:t>(Cl</w:t>
      </w:r>
      <w:r w:rsidR="00817E83">
        <w:rPr>
          <w:rFonts w:ascii="Times New Roman" w:hAnsi="Times New Roman"/>
          <w:sz w:val="26"/>
          <w:szCs w:val="26"/>
          <w:vertAlign w:val="subscript"/>
        </w:rPr>
        <w:t>2</w:t>
      </w:r>
      <w:r w:rsidR="00817E83">
        <w:rPr>
          <w:rFonts w:ascii="Times New Roman" w:hAnsi="Times New Roman"/>
          <w:sz w:val="26"/>
          <w:szCs w:val="26"/>
        </w:rPr>
        <w:t xml:space="preserve">) </w:t>
      </w:r>
      <w:r>
        <w:rPr>
          <w:rFonts w:ascii="Times New Roman" w:hAnsi="Times New Roman"/>
          <w:sz w:val="26"/>
          <w:szCs w:val="26"/>
        </w:rPr>
        <w:t>được dùng phổ biến để diệt trùng nước sinh hoạt. Kí hiệu của nguyên tử chlorine có 17 proton và 20 neutron là</w:t>
      </w:r>
    </w:p>
    <w:p w14:paraId="41C8FE62" w14:textId="77777777" w:rsidR="0084728E" w:rsidRPr="00AA2FE1" w:rsidRDefault="0084728E" w:rsidP="0084728E">
      <w:pPr>
        <w:tabs>
          <w:tab w:val="left" w:pos="426"/>
          <w:tab w:val="left" w:pos="2835"/>
          <w:tab w:val="left" w:pos="5103"/>
          <w:tab w:val="left" w:pos="7371"/>
        </w:tabs>
        <w:spacing w:before="0" w:after="0" w:line="264" w:lineRule="auto"/>
        <w:ind w:left="426" w:hanging="426"/>
        <w:contextualSpacing/>
        <w:rPr>
          <w:rFonts w:ascii="Times New Roman" w:hAnsi="Times New Roman"/>
          <w:b/>
          <w:sz w:val="26"/>
          <w:szCs w:val="26"/>
        </w:rPr>
      </w:pPr>
      <w:r w:rsidRPr="00C83B72">
        <w:rPr>
          <w:rFonts w:ascii="Times New Roman" w:hAnsi="Times New Roman"/>
          <w:b/>
          <w:sz w:val="26"/>
          <w:szCs w:val="26"/>
        </w:rPr>
        <w:tab/>
      </w:r>
      <w:r w:rsidRPr="00C56F5F">
        <w:rPr>
          <w:rFonts w:ascii="Times New Roman" w:hAnsi="Times New Roman"/>
          <w:b/>
          <w:sz w:val="26"/>
          <w:szCs w:val="26"/>
          <w:highlight w:val="yellow"/>
          <w:u w:val="single"/>
        </w:rPr>
        <w:t>A</w:t>
      </w:r>
      <w:r w:rsidRPr="00C56F5F">
        <w:rPr>
          <w:rFonts w:ascii="Times New Roman" w:hAnsi="Times New Roman"/>
          <w:b/>
          <w:sz w:val="26"/>
          <w:szCs w:val="26"/>
          <w:highlight w:val="yellow"/>
        </w:rPr>
        <w:t xml:space="preserve">. </w:t>
      </w:r>
      <w:r w:rsidRPr="00C56F5F">
        <w:rPr>
          <w:rFonts w:ascii="Times New Roman" w:hAnsi="Times New Roman"/>
          <w:position w:val="-12"/>
          <w:sz w:val="24"/>
          <w:szCs w:val="24"/>
          <w:highlight w:val="yellow"/>
        </w:rPr>
        <w:object w:dxaOrig="540" w:dyaOrig="400" w14:anchorId="7D63B2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18.6pt" o:ole="">
            <v:imagedata r:id="rId8" o:title=""/>
          </v:shape>
          <o:OLEObject Type="Embed" ProgID="Equation.DSMT4" ShapeID="_x0000_i1025" DrawAspect="Content" ObjectID="_1727758954" r:id="rId9"/>
        </w:object>
      </w:r>
      <w:r w:rsidRPr="00AA2FE1">
        <w:rPr>
          <w:rFonts w:ascii="Times New Roman" w:hAnsi="Times New Roman"/>
          <w:sz w:val="26"/>
          <w:szCs w:val="26"/>
        </w:rPr>
        <w:tab/>
      </w:r>
      <w:r w:rsidRPr="003D3F20">
        <w:rPr>
          <w:rFonts w:ascii="Times New Roman" w:hAnsi="Times New Roman"/>
          <w:b/>
          <w:sz w:val="26"/>
          <w:szCs w:val="26"/>
        </w:rPr>
        <w:t xml:space="preserve">B. </w:t>
      </w:r>
      <w:r w:rsidRPr="009D42AE">
        <w:rPr>
          <w:rFonts w:ascii="Times New Roman" w:hAnsi="Times New Roman"/>
          <w:position w:val="-12"/>
          <w:sz w:val="24"/>
          <w:szCs w:val="24"/>
        </w:rPr>
        <w:object w:dxaOrig="540" w:dyaOrig="400" w14:anchorId="74D6BD18">
          <v:shape id="_x0000_i1026" type="#_x0000_t75" style="width:27.6pt;height:18.6pt" o:ole="">
            <v:imagedata r:id="rId10" o:title=""/>
          </v:shape>
          <o:OLEObject Type="Embed" ProgID="Equation.DSMT4" ShapeID="_x0000_i1026" DrawAspect="Content" ObjectID="_1727758955" r:id="rId11"/>
        </w:object>
      </w:r>
      <w:r w:rsidRPr="00AA2FE1">
        <w:rPr>
          <w:rFonts w:ascii="Times New Roman" w:hAnsi="Times New Roman"/>
          <w:sz w:val="26"/>
          <w:szCs w:val="26"/>
        </w:rPr>
        <w:tab/>
      </w:r>
      <w:r w:rsidRPr="00AA2FE1">
        <w:rPr>
          <w:rFonts w:ascii="Times New Roman" w:hAnsi="Times New Roman"/>
          <w:b/>
          <w:sz w:val="26"/>
          <w:szCs w:val="26"/>
        </w:rPr>
        <w:t xml:space="preserve">C. </w:t>
      </w:r>
      <w:r w:rsidRPr="009D42AE">
        <w:rPr>
          <w:rFonts w:ascii="Times New Roman" w:hAnsi="Times New Roman"/>
          <w:position w:val="-12"/>
          <w:sz w:val="24"/>
          <w:szCs w:val="24"/>
        </w:rPr>
        <w:object w:dxaOrig="540" w:dyaOrig="400" w14:anchorId="6D21479D">
          <v:shape id="_x0000_i1027" type="#_x0000_t75" style="width:28.2pt;height:18.6pt" o:ole="">
            <v:imagedata r:id="rId12" o:title=""/>
          </v:shape>
          <o:OLEObject Type="Embed" ProgID="Equation.DSMT4" ShapeID="_x0000_i1027" DrawAspect="Content" ObjectID="_1727758956" r:id="rId13"/>
        </w:object>
      </w:r>
      <w:r w:rsidRPr="00AA2FE1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Pr="00AA2FE1">
        <w:rPr>
          <w:rFonts w:ascii="Times New Roman" w:hAnsi="Times New Roman"/>
          <w:b/>
          <w:sz w:val="26"/>
          <w:szCs w:val="26"/>
        </w:rPr>
        <w:t xml:space="preserve">D. </w:t>
      </w:r>
      <w:r w:rsidRPr="009D42AE">
        <w:rPr>
          <w:rFonts w:ascii="Times New Roman" w:hAnsi="Times New Roman"/>
          <w:position w:val="-12"/>
          <w:sz w:val="24"/>
          <w:szCs w:val="24"/>
        </w:rPr>
        <w:object w:dxaOrig="540" w:dyaOrig="400" w14:anchorId="30C542A7">
          <v:shape id="_x0000_i1028" type="#_x0000_t75" style="width:28.2pt;height:18.6pt" o:ole="">
            <v:imagedata r:id="rId14" o:title=""/>
          </v:shape>
          <o:OLEObject Type="Embed" ProgID="Equation.DSMT4" ShapeID="_x0000_i1028" DrawAspect="Content" ObjectID="_1727758957" r:id="rId15"/>
        </w:object>
      </w:r>
    </w:p>
    <w:p w14:paraId="08082EE3" w14:textId="5F24C2FB" w:rsidR="00011769" w:rsidRPr="00AA2FE1" w:rsidRDefault="00011769" w:rsidP="00011769">
      <w:pPr>
        <w:spacing w:before="0" w:after="0" w:line="264" w:lineRule="auto"/>
        <w:ind w:firstLine="0"/>
        <w:contextualSpacing/>
        <w:rPr>
          <w:rFonts w:ascii="Times New Roman" w:hAnsi="Times New Roman"/>
          <w:b/>
          <w:sz w:val="26"/>
          <w:szCs w:val="26"/>
        </w:rPr>
      </w:pPr>
      <w:r w:rsidRPr="00AA2FE1">
        <w:rPr>
          <w:rFonts w:ascii="Times New Roman" w:hAnsi="Times New Roman"/>
          <w:b/>
          <w:sz w:val="26"/>
          <w:szCs w:val="26"/>
        </w:rPr>
        <w:t xml:space="preserve">Câu </w:t>
      </w:r>
      <w:r w:rsidR="0084728E">
        <w:rPr>
          <w:rFonts w:ascii="Times New Roman" w:hAnsi="Times New Roman"/>
          <w:b/>
          <w:sz w:val="26"/>
          <w:szCs w:val="26"/>
        </w:rPr>
        <w:t>3</w:t>
      </w:r>
      <w:r w:rsidRPr="00AA2FE1">
        <w:rPr>
          <w:rFonts w:ascii="Times New Roman" w:hAnsi="Times New Roman"/>
          <w:b/>
          <w:sz w:val="26"/>
          <w:szCs w:val="26"/>
        </w:rPr>
        <w:t xml:space="preserve">. </w:t>
      </w:r>
      <w:r w:rsidR="00E76090">
        <w:rPr>
          <w:rFonts w:ascii="Times New Roman" w:hAnsi="Times New Roman"/>
          <w:sz w:val="26"/>
          <w:szCs w:val="26"/>
        </w:rPr>
        <w:t xml:space="preserve">Đồng vị </w:t>
      </w:r>
      <w:r>
        <w:rPr>
          <w:rFonts w:ascii="Times New Roman" w:hAnsi="Times New Roman"/>
          <w:sz w:val="26"/>
          <w:szCs w:val="26"/>
        </w:rPr>
        <w:t>là các nguyên tử có cùng</w:t>
      </w:r>
      <w:r w:rsidR="00E76090">
        <w:rPr>
          <w:rFonts w:ascii="Times New Roman" w:hAnsi="Times New Roman"/>
          <w:sz w:val="26"/>
          <w:szCs w:val="26"/>
        </w:rPr>
        <w:t xml:space="preserve"> số proton </w:t>
      </w:r>
      <w:r w:rsidR="00052159">
        <w:rPr>
          <w:rFonts w:ascii="Times New Roman" w:hAnsi="Times New Roman"/>
          <w:sz w:val="26"/>
          <w:szCs w:val="26"/>
        </w:rPr>
        <w:t>nhưng khác nhau về</w:t>
      </w:r>
    </w:p>
    <w:p w14:paraId="26111AD5" w14:textId="4788300B" w:rsidR="00593266" w:rsidRDefault="00011769" w:rsidP="00011769">
      <w:pPr>
        <w:tabs>
          <w:tab w:val="left" w:pos="426"/>
          <w:tab w:val="left" w:pos="2835"/>
          <w:tab w:val="left" w:pos="5103"/>
          <w:tab w:val="left" w:pos="7371"/>
        </w:tabs>
        <w:spacing w:before="0" w:after="0" w:line="264" w:lineRule="auto"/>
        <w:ind w:left="426" w:hanging="426"/>
        <w:contextualSpacing/>
        <w:rPr>
          <w:rFonts w:ascii="Times New Roman" w:hAnsi="Times New Roman"/>
          <w:sz w:val="26"/>
          <w:szCs w:val="26"/>
        </w:rPr>
      </w:pPr>
      <w:r w:rsidRPr="00C83B72">
        <w:rPr>
          <w:rFonts w:ascii="Times New Roman" w:hAnsi="Times New Roman"/>
          <w:b/>
          <w:sz w:val="26"/>
          <w:szCs w:val="26"/>
        </w:rPr>
        <w:tab/>
      </w:r>
      <w:r w:rsidRPr="00C56F5F">
        <w:rPr>
          <w:rFonts w:ascii="Times New Roman" w:hAnsi="Times New Roman"/>
          <w:b/>
          <w:sz w:val="26"/>
          <w:szCs w:val="26"/>
          <w:highlight w:val="yellow"/>
          <w:u w:val="single"/>
        </w:rPr>
        <w:t>A</w:t>
      </w:r>
      <w:r w:rsidRPr="00C56F5F">
        <w:rPr>
          <w:rFonts w:ascii="Times New Roman" w:hAnsi="Times New Roman"/>
          <w:b/>
          <w:sz w:val="26"/>
          <w:szCs w:val="26"/>
          <w:highlight w:val="yellow"/>
        </w:rPr>
        <w:t xml:space="preserve">. </w:t>
      </w:r>
      <w:r w:rsidR="00593266" w:rsidRPr="00C56F5F">
        <w:rPr>
          <w:rFonts w:ascii="Times New Roman" w:hAnsi="Times New Roman"/>
          <w:sz w:val="26"/>
          <w:szCs w:val="26"/>
          <w:highlight w:val="yellow"/>
        </w:rPr>
        <w:t>số n</w:t>
      </w:r>
      <w:r w:rsidR="00052159" w:rsidRPr="00C56F5F">
        <w:rPr>
          <w:rFonts w:ascii="Times New Roman" w:hAnsi="Times New Roman"/>
          <w:sz w:val="26"/>
          <w:szCs w:val="26"/>
          <w:highlight w:val="yellow"/>
        </w:rPr>
        <w:t>eutron</w:t>
      </w:r>
      <w:r w:rsidRPr="00C56F5F">
        <w:rPr>
          <w:rFonts w:ascii="Times New Roman" w:hAnsi="Times New Roman"/>
          <w:sz w:val="26"/>
          <w:szCs w:val="26"/>
          <w:highlight w:val="yellow"/>
        </w:rPr>
        <w:t>.</w:t>
      </w:r>
      <w:r w:rsidRPr="00AA2FE1">
        <w:rPr>
          <w:rFonts w:ascii="Times New Roman" w:hAnsi="Times New Roman"/>
          <w:sz w:val="26"/>
          <w:szCs w:val="26"/>
        </w:rPr>
        <w:tab/>
      </w:r>
      <w:r w:rsidR="00593266">
        <w:rPr>
          <w:rFonts w:ascii="Times New Roman" w:hAnsi="Times New Roman"/>
          <w:sz w:val="26"/>
          <w:szCs w:val="26"/>
        </w:rPr>
        <w:tab/>
      </w:r>
      <w:r w:rsidRPr="003D3F20">
        <w:rPr>
          <w:rFonts w:ascii="Times New Roman" w:hAnsi="Times New Roman"/>
          <w:b/>
          <w:sz w:val="26"/>
          <w:szCs w:val="26"/>
        </w:rPr>
        <w:t xml:space="preserve">B. </w:t>
      </w:r>
      <w:r w:rsidR="00593266">
        <w:rPr>
          <w:rFonts w:ascii="Times New Roman" w:hAnsi="Times New Roman"/>
          <w:sz w:val="26"/>
          <w:szCs w:val="26"/>
        </w:rPr>
        <w:t>số e</w:t>
      </w:r>
      <w:r w:rsidR="00052159">
        <w:rPr>
          <w:rFonts w:ascii="Times New Roman" w:hAnsi="Times New Roman"/>
          <w:sz w:val="26"/>
          <w:szCs w:val="26"/>
        </w:rPr>
        <w:t>lectron</w:t>
      </w:r>
      <w:r w:rsidRPr="003D3F20">
        <w:rPr>
          <w:rFonts w:ascii="Times New Roman" w:hAnsi="Times New Roman"/>
          <w:sz w:val="26"/>
          <w:szCs w:val="26"/>
        </w:rPr>
        <w:t>.</w:t>
      </w:r>
      <w:r w:rsidRPr="00AA2FE1">
        <w:rPr>
          <w:rFonts w:ascii="Times New Roman" w:hAnsi="Times New Roman"/>
          <w:sz w:val="26"/>
          <w:szCs w:val="26"/>
        </w:rPr>
        <w:tab/>
      </w:r>
    </w:p>
    <w:p w14:paraId="3CFB6446" w14:textId="3D581DD2" w:rsidR="00011769" w:rsidRPr="00AA2FE1" w:rsidRDefault="00593266" w:rsidP="00011769">
      <w:pPr>
        <w:tabs>
          <w:tab w:val="left" w:pos="426"/>
          <w:tab w:val="left" w:pos="2835"/>
          <w:tab w:val="left" w:pos="5103"/>
          <w:tab w:val="left" w:pos="7371"/>
        </w:tabs>
        <w:spacing w:before="0" w:after="0" w:line="264" w:lineRule="auto"/>
        <w:ind w:left="426" w:hanging="426"/>
        <w:contextualSpacing/>
        <w:rPr>
          <w:rFonts w:ascii="Times New Roman" w:hAnsi="Times New Roman"/>
          <w:b/>
          <w:sz w:val="26"/>
          <w:szCs w:val="26"/>
        </w:rPr>
      </w:pPr>
      <w:r w:rsidRPr="00593266">
        <w:rPr>
          <w:rFonts w:ascii="Times New Roman" w:hAnsi="Times New Roman"/>
          <w:b/>
          <w:sz w:val="26"/>
          <w:szCs w:val="26"/>
        </w:rPr>
        <w:tab/>
      </w:r>
      <w:r w:rsidR="00011769" w:rsidRPr="00AA2FE1">
        <w:rPr>
          <w:rFonts w:ascii="Times New Roman" w:hAnsi="Times New Roman"/>
          <w:b/>
          <w:sz w:val="26"/>
          <w:szCs w:val="26"/>
        </w:rPr>
        <w:t xml:space="preserve">C. </w:t>
      </w:r>
      <w:r>
        <w:rPr>
          <w:rFonts w:ascii="Times New Roman" w:hAnsi="Times New Roman"/>
          <w:sz w:val="26"/>
          <w:szCs w:val="26"/>
        </w:rPr>
        <w:t>số nucleon</w:t>
      </w:r>
      <w:r w:rsidR="00011769" w:rsidRPr="00AA2FE1">
        <w:rPr>
          <w:rFonts w:ascii="Times New Roman" w:hAnsi="Times New Roman"/>
          <w:sz w:val="26"/>
          <w:szCs w:val="26"/>
        </w:rPr>
        <w:t>.</w:t>
      </w:r>
      <w:r w:rsidR="00011769" w:rsidRPr="00AA2FE1">
        <w:rPr>
          <w:rFonts w:ascii="Times New Roman" w:hAnsi="Times New Roman"/>
          <w:sz w:val="26"/>
          <w:szCs w:val="26"/>
        </w:rPr>
        <w:tab/>
      </w:r>
      <w:r w:rsidR="00011769">
        <w:rPr>
          <w:rFonts w:ascii="Times New Roman" w:hAnsi="Times New Roman"/>
          <w:sz w:val="26"/>
          <w:szCs w:val="26"/>
        </w:rPr>
        <w:tab/>
      </w:r>
      <w:r w:rsidR="00011769" w:rsidRPr="00AA2FE1">
        <w:rPr>
          <w:rFonts w:ascii="Times New Roman" w:hAnsi="Times New Roman"/>
          <w:b/>
          <w:sz w:val="26"/>
          <w:szCs w:val="26"/>
        </w:rPr>
        <w:t xml:space="preserve">D. </w:t>
      </w:r>
      <w:r>
        <w:rPr>
          <w:rFonts w:ascii="Times New Roman" w:hAnsi="Times New Roman"/>
          <w:sz w:val="26"/>
          <w:szCs w:val="26"/>
        </w:rPr>
        <w:t>số đơn vị điện tích hạt nhân</w:t>
      </w:r>
      <w:r w:rsidR="00011769" w:rsidRPr="00AA2FE1">
        <w:rPr>
          <w:rFonts w:ascii="Times New Roman" w:hAnsi="Times New Roman"/>
          <w:sz w:val="26"/>
          <w:szCs w:val="26"/>
        </w:rPr>
        <w:t>.</w:t>
      </w:r>
    </w:p>
    <w:p w14:paraId="5DA8D9E8" w14:textId="410593F5" w:rsidR="00C075A0" w:rsidRPr="00AA2FE1" w:rsidRDefault="00C075A0" w:rsidP="00C075A0">
      <w:pPr>
        <w:spacing w:before="0" w:after="0" w:line="264" w:lineRule="auto"/>
        <w:ind w:firstLine="0"/>
        <w:contextualSpacing/>
        <w:rPr>
          <w:rFonts w:ascii="Times New Roman" w:hAnsi="Times New Roman"/>
          <w:b/>
          <w:sz w:val="26"/>
          <w:szCs w:val="26"/>
        </w:rPr>
      </w:pPr>
      <w:r w:rsidRPr="00AA2FE1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4</w:t>
      </w:r>
      <w:r w:rsidRPr="00AA2FE1">
        <w:rPr>
          <w:rFonts w:ascii="Times New Roman" w:hAnsi="Times New Roman"/>
          <w:b/>
          <w:sz w:val="26"/>
          <w:szCs w:val="26"/>
        </w:rPr>
        <w:t xml:space="preserve">. </w:t>
      </w:r>
      <w:r w:rsidR="004F71F7">
        <w:rPr>
          <w:rFonts w:ascii="Times New Roman" w:hAnsi="Times New Roman"/>
          <w:sz w:val="26"/>
          <w:szCs w:val="26"/>
        </w:rPr>
        <w:t>Đ</w:t>
      </w:r>
      <w:r w:rsidR="00A82701">
        <w:rPr>
          <w:rFonts w:ascii="Times New Roman" w:hAnsi="Times New Roman"/>
          <w:sz w:val="26"/>
          <w:szCs w:val="26"/>
        </w:rPr>
        <w:t>ồng vị</w:t>
      </w:r>
      <w:r w:rsidR="00242EC6">
        <w:rPr>
          <w:rFonts w:ascii="Times New Roman" w:hAnsi="Times New Roman"/>
          <w:sz w:val="26"/>
          <w:szCs w:val="26"/>
        </w:rPr>
        <w:t xml:space="preserve"> </w:t>
      </w:r>
      <w:r w:rsidR="00C92297" w:rsidRPr="009D42AE">
        <w:rPr>
          <w:rFonts w:ascii="Times New Roman" w:hAnsi="Times New Roman"/>
          <w:position w:val="-12"/>
          <w:sz w:val="24"/>
          <w:szCs w:val="24"/>
        </w:rPr>
        <w:object w:dxaOrig="380" w:dyaOrig="400" w14:anchorId="49B1857E">
          <v:shape id="_x0000_i1029" type="#_x0000_t75" style="width:19.8pt;height:18.6pt" o:ole="">
            <v:imagedata r:id="rId16" o:title=""/>
          </v:shape>
          <o:OLEObject Type="Embed" ProgID="Equation.DSMT4" ShapeID="_x0000_i1029" DrawAspect="Content" ObjectID="_1727758958" r:id="rId17"/>
        </w:object>
      </w:r>
      <w:r w:rsidR="00A82701">
        <w:rPr>
          <w:rFonts w:ascii="Times New Roman" w:hAnsi="Times New Roman"/>
          <w:sz w:val="26"/>
          <w:szCs w:val="26"/>
        </w:rPr>
        <w:t xml:space="preserve">là một đồng vị phóng xạ được sử dụng </w:t>
      </w:r>
      <w:r w:rsidR="00C92297">
        <w:rPr>
          <w:rFonts w:ascii="Times New Roman" w:hAnsi="Times New Roman"/>
          <w:sz w:val="26"/>
          <w:szCs w:val="26"/>
        </w:rPr>
        <w:t>trong kĩ thuật chụp PET/CT để phát hiện tế bào ung thư</w:t>
      </w:r>
      <w:r w:rsidR="00390990">
        <w:rPr>
          <w:rFonts w:ascii="Times New Roman" w:hAnsi="Times New Roman"/>
          <w:sz w:val="26"/>
          <w:szCs w:val="26"/>
        </w:rPr>
        <w:t xml:space="preserve">. Số hạt neutron trong một nguyên tử </w:t>
      </w:r>
      <w:r w:rsidR="00242EC6" w:rsidRPr="009D42AE">
        <w:rPr>
          <w:rFonts w:ascii="Times New Roman" w:hAnsi="Times New Roman"/>
          <w:position w:val="-12"/>
          <w:sz w:val="24"/>
          <w:szCs w:val="24"/>
        </w:rPr>
        <w:object w:dxaOrig="380" w:dyaOrig="400" w14:anchorId="79EAD54B">
          <v:shape id="_x0000_i1030" type="#_x0000_t75" style="width:19.8pt;height:18.6pt" o:ole="">
            <v:imagedata r:id="rId16" o:title=""/>
          </v:shape>
          <o:OLEObject Type="Embed" ProgID="Equation.DSMT4" ShapeID="_x0000_i1030" DrawAspect="Content" ObjectID="_1727758959" r:id="rId18"/>
        </w:object>
      </w:r>
      <w:r>
        <w:rPr>
          <w:rFonts w:ascii="Times New Roman" w:hAnsi="Times New Roman"/>
          <w:sz w:val="26"/>
          <w:szCs w:val="26"/>
        </w:rPr>
        <w:t>là</w:t>
      </w:r>
    </w:p>
    <w:p w14:paraId="31BC834E" w14:textId="57A449AA" w:rsidR="00C075A0" w:rsidRPr="00AA2FE1" w:rsidRDefault="00C075A0" w:rsidP="00C075A0">
      <w:pPr>
        <w:tabs>
          <w:tab w:val="left" w:pos="426"/>
          <w:tab w:val="left" w:pos="2835"/>
          <w:tab w:val="left" w:pos="5103"/>
          <w:tab w:val="left" w:pos="7371"/>
        </w:tabs>
        <w:spacing w:before="0" w:after="0" w:line="264" w:lineRule="auto"/>
        <w:ind w:left="426" w:hanging="426"/>
        <w:contextualSpacing/>
        <w:rPr>
          <w:rFonts w:ascii="Times New Roman" w:hAnsi="Times New Roman"/>
          <w:b/>
          <w:sz w:val="26"/>
          <w:szCs w:val="26"/>
        </w:rPr>
      </w:pPr>
      <w:r w:rsidRPr="00C83B72">
        <w:rPr>
          <w:rFonts w:ascii="Times New Roman" w:hAnsi="Times New Roman"/>
          <w:b/>
          <w:sz w:val="26"/>
          <w:szCs w:val="26"/>
        </w:rPr>
        <w:tab/>
      </w:r>
      <w:r w:rsidRPr="00C56F5F">
        <w:rPr>
          <w:rFonts w:ascii="Times New Roman" w:hAnsi="Times New Roman"/>
          <w:b/>
          <w:sz w:val="26"/>
          <w:szCs w:val="26"/>
          <w:highlight w:val="yellow"/>
          <w:u w:val="single"/>
        </w:rPr>
        <w:t>A</w:t>
      </w:r>
      <w:r w:rsidRPr="00C56F5F">
        <w:rPr>
          <w:rFonts w:ascii="Times New Roman" w:hAnsi="Times New Roman"/>
          <w:b/>
          <w:sz w:val="26"/>
          <w:szCs w:val="26"/>
          <w:highlight w:val="yellow"/>
        </w:rPr>
        <w:t xml:space="preserve">. </w:t>
      </w:r>
      <w:r w:rsidR="00242EC6" w:rsidRPr="00C56F5F">
        <w:rPr>
          <w:rFonts w:ascii="Times New Roman" w:hAnsi="Times New Roman"/>
          <w:sz w:val="26"/>
          <w:szCs w:val="26"/>
          <w:highlight w:val="yellow"/>
        </w:rPr>
        <w:t>9</w:t>
      </w:r>
      <w:r w:rsidRPr="00C56F5F">
        <w:rPr>
          <w:rFonts w:ascii="Times New Roman" w:hAnsi="Times New Roman"/>
          <w:sz w:val="26"/>
          <w:szCs w:val="26"/>
          <w:highlight w:val="yellow"/>
        </w:rPr>
        <w:t>.</w:t>
      </w:r>
      <w:r w:rsidRPr="00AA2FE1">
        <w:rPr>
          <w:rFonts w:ascii="Times New Roman" w:hAnsi="Times New Roman"/>
          <w:sz w:val="26"/>
          <w:szCs w:val="26"/>
        </w:rPr>
        <w:tab/>
      </w:r>
      <w:r w:rsidRPr="003D3F20">
        <w:rPr>
          <w:rFonts w:ascii="Times New Roman" w:hAnsi="Times New Roman"/>
          <w:b/>
          <w:sz w:val="26"/>
          <w:szCs w:val="26"/>
        </w:rPr>
        <w:t xml:space="preserve">B. </w:t>
      </w:r>
      <w:r w:rsidR="00242EC6">
        <w:rPr>
          <w:rFonts w:ascii="Times New Roman" w:hAnsi="Times New Roman"/>
          <w:sz w:val="26"/>
          <w:szCs w:val="26"/>
        </w:rPr>
        <w:t>18</w:t>
      </w:r>
      <w:r w:rsidRPr="003D3F20">
        <w:rPr>
          <w:rFonts w:ascii="Times New Roman" w:hAnsi="Times New Roman"/>
          <w:sz w:val="26"/>
          <w:szCs w:val="26"/>
        </w:rPr>
        <w:t>.</w:t>
      </w:r>
      <w:r w:rsidRPr="00AA2FE1">
        <w:rPr>
          <w:rFonts w:ascii="Times New Roman" w:hAnsi="Times New Roman"/>
          <w:sz w:val="26"/>
          <w:szCs w:val="26"/>
        </w:rPr>
        <w:tab/>
      </w:r>
      <w:r w:rsidRPr="00AA2FE1">
        <w:rPr>
          <w:rFonts w:ascii="Times New Roman" w:hAnsi="Times New Roman"/>
          <w:b/>
          <w:sz w:val="26"/>
          <w:szCs w:val="26"/>
        </w:rPr>
        <w:t xml:space="preserve">C. </w:t>
      </w:r>
      <w:r w:rsidR="00390990">
        <w:rPr>
          <w:rFonts w:ascii="Times New Roman" w:hAnsi="Times New Roman"/>
          <w:sz w:val="26"/>
          <w:szCs w:val="26"/>
        </w:rPr>
        <w:t>1</w:t>
      </w:r>
      <w:r w:rsidR="00242EC6">
        <w:rPr>
          <w:rFonts w:ascii="Times New Roman" w:hAnsi="Times New Roman"/>
          <w:sz w:val="26"/>
          <w:szCs w:val="26"/>
        </w:rPr>
        <w:t>9</w:t>
      </w:r>
      <w:r w:rsidRPr="00AA2FE1">
        <w:rPr>
          <w:rFonts w:ascii="Times New Roman" w:hAnsi="Times New Roman"/>
          <w:sz w:val="26"/>
          <w:szCs w:val="26"/>
        </w:rPr>
        <w:t>.</w:t>
      </w:r>
      <w:r w:rsidRPr="00AA2FE1">
        <w:rPr>
          <w:rFonts w:ascii="Times New Roman" w:hAnsi="Times New Roman"/>
          <w:sz w:val="26"/>
          <w:szCs w:val="26"/>
        </w:rPr>
        <w:tab/>
      </w:r>
      <w:r w:rsidRPr="00AA2FE1">
        <w:rPr>
          <w:rFonts w:ascii="Times New Roman" w:hAnsi="Times New Roman"/>
          <w:b/>
          <w:sz w:val="26"/>
          <w:szCs w:val="26"/>
        </w:rPr>
        <w:t xml:space="preserve">D. </w:t>
      </w:r>
      <w:r w:rsidR="00390990">
        <w:rPr>
          <w:rFonts w:ascii="Times New Roman" w:hAnsi="Times New Roman"/>
          <w:sz w:val="26"/>
          <w:szCs w:val="26"/>
        </w:rPr>
        <w:t>1</w:t>
      </w:r>
      <w:r w:rsidR="00E837E7">
        <w:rPr>
          <w:rFonts w:ascii="Times New Roman" w:hAnsi="Times New Roman"/>
          <w:sz w:val="26"/>
          <w:szCs w:val="26"/>
        </w:rPr>
        <w:t>0</w:t>
      </w:r>
      <w:r w:rsidRPr="00AA2FE1">
        <w:rPr>
          <w:rFonts w:ascii="Times New Roman" w:hAnsi="Times New Roman"/>
          <w:sz w:val="26"/>
          <w:szCs w:val="26"/>
        </w:rPr>
        <w:t>.</w:t>
      </w:r>
    </w:p>
    <w:p w14:paraId="0FCBBCFB" w14:textId="0FD2D061" w:rsidR="0057124A" w:rsidRDefault="0057124A" w:rsidP="0057124A">
      <w:pPr>
        <w:spacing w:before="0" w:after="0" w:line="264" w:lineRule="auto"/>
        <w:ind w:firstLine="0"/>
        <w:contextualSpacing/>
        <w:rPr>
          <w:rFonts w:ascii="Times New Roman" w:hAnsi="Times New Roman"/>
          <w:sz w:val="26"/>
          <w:szCs w:val="26"/>
        </w:rPr>
      </w:pPr>
      <w:r w:rsidRPr="00AA2FE1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5</w:t>
      </w:r>
      <w:r w:rsidRPr="00AA2FE1">
        <w:rPr>
          <w:rFonts w:ascii="Times New Roman" w:hAnsi="Times New Roman"/>
          <w:b/>
          <w:sz w:val="26"/>
          <w:szCs w:val="26"/>
        </w:rPr>
        <w:t xml:space="preserve">. </w:t>
      </w:r>
      <w:r w:rsidR="003464C1">
        <w:rPr>
          <w:rFonts w:ascii="Times New Roman" w:hAnsi="Times New Roman"/>
          <w:sz w:val="26"/>
          <w:szCs w:val="26"/>
        </w:rPr>
        <w:t xml:space="preserve">Số lượng orbital trong lớp thứ </w:t>
      </w:r>
      <w:r w:rsidR="001E0C90">
        <w:rPr>
          <w:rFonts w:ascii="Times New Roman" w:hAnsi="Times New Roman"/>
          <w:sz w:val="26"/>
          <w:szCs w:val="26"/>
        </w:rPr>
        <w:t>hai</w:t>
      </w:r>
      <w:r w:rsidR="003464C1">
        <w:rPr>
          <w:rFonts w:ascii="Times New Roman" w:hAnsi="Times New Roman"/>
          <w:sz w:val="26"/>
          <w:szCs w:val="26"/>
        </w:rPr>
        <w:t xml:space="preserve"> (</w:t>
      </w:r>
      <w:r w:rsidR="001E0C90">
        <w:rPr>
          <w:rFonts w:ascii="Times New Roman" w:hAnsi="Times New Roman"/>
          <w:sz w:val="26"/>
          <w:szCs w:val="26"/>
        </w:rPr>
        <w:t xml:space="preserve">lớp </w:t>
      </w:r>
      <w:r w:rsidR="003464C1">
        <w:rPr>
          <w:rFonts w:ascii="Times New Roman" w:hAnsi="Times New Roman"/>
          <w:sz w:val="26"/>
          <w:szCs w:val="26"/>
        </w:rPr>
        <w:t>L)</w:t>
      </w:r>
      <w:r>
        <w:rPr>
          <w:rFonts w:ascii="Times New Roman" w:hAnsi="Times New Roman"/>
          <w:sz w:val="26"/>
          <w:szCs w:val="26"/>
        </w:rPr>
        <w:t xml:space="preserve"> </w:t>
      </w:r>
      <w:r w:rsidR="001E0C90">
        <w:rPr>
          <w:rFonts w:ascii="Times New Roman" w:hAnsi="Times New Roman"/>
          <w:sz w:val="26"/>
          <w:szCs w:val="26"/>
        </w:rPr>
        <w:t>là</w:t>
      </w:r>
    </w:p>
    <w:p w14:paraId="079A21E2" w14:textId="39D0D5F5" w:rsidR="0057124A" w:rsidRPr="00AA2FE1" w:rsidRDefault="0057124A" w:rsidP="0057124A">
      <w:pPr>
        <w:tabs>
          <w:tab w:val="left" w:pos="426"/>
          <w:tab w:val="left" w:pos="2835"/>
          <w:tab w:val="left" w:pos="5103"/>
          <w:tab w:val="left" w:pos="7371"/>
        </w:tabs>
        <w:spacing w:before="0" w:after="0" w:line="264" w:lineRule="auto"/>
        <w:ind w:left="426" w:hanging="426"/>
        <w:contextualSpacing/>
        <w:rPr>
          <w:rFonts w:ascii="Times New Roman" w:hAnsi="Times New Roman"/>
          <w:b/>
          <w:sz w:val="26"/>
          <w:szCs w:val="26"/>
        </w:rPr>
      </w:pPr>
      <w:r w:rsidRPr="00C83B72">
        <w:rPr>
          <w:rFonts w:ascii="Times New Roman" w:hAnsi="Times New Roman"/>
          <w:b/>
          <w:sz w:val="26"/>
          <w:szCs w:val="26"/>
        </w:rPr>
        <w:tab/>
      </w:r>
      <w:r w:rsidRPr="00C56F5F">
        <w:rPr>
          <w:rFonts w:ascii="Times New Roman" w:hAnsi="Times New Roman"/>
          <w:b/>
          <w:sz w:val="26"/>
          <w:szCs w:val="26"/>
          <w:highlight w:val="yellow"/>
          <w:u w:val="single"/>
        </w:rPr>
        <w:t>A</w:t>
      </w:r>
      <w:r w:rsidRPr="00C56F5F">
        <w:rPr>
          <w:rFonts w:ascii="Times New Roman" w:hAnsi="Times New Roman"/>
          <w:b/>
          <w:sz w:val="26"/>
          <w:szCs w:val="26"/>
          <w:highlight w:val="yellow"/>
        </w:rPr>
        <w:t xml:space="preserve">. </w:t>
      </w:r>
      <w:r w:rsidR="001E0C90" w:rsidRPr="00C56F5F">
        <w:rPr>
          <w:rFonts w:ascii="Times New Roman" w:hAnsi="Times New Roman"/>
          <w:sz w:val="26"/>
          <w:szCs w:val="26"/>
          <w:highlight w:val="yellow"/>
        </w:rPr>
        <w:t>4</w:t>
      </w:r>
      <w:r w:rsidRPr="00C56F5F">
        <w:rPr>
          <w:rFonts w:ascii="Times New Roman" w:hAnsi="Times New Roman"/>
          <w:sz w:val="26"/>
          <w:szCs w:val="26"/>
          <w:highlight w:val="yellow"/>
        </w:rPr>
        <w:t>.</w:t>
      </w:r>
      <w:r w:rsidRPr="00AA2FE1">
        <w:rPr>
          <w:rFonts w:ascii="Times New Roman" w:hAnsi="Times New Roman"/>
          <w:sz w:val="26"/>
          <w:szCs w:val="26"/>
        </w:rPr>
        <w:tab/>
      </w:r>
      <w:r w:rsidRPr="003D3F20">
        <w:rPr>
          <w:rFonts w:ascii="Times New Roman" w:hAnsi="Times New Roman"/>
          <w:b/>
          <w:sz w:val="26"/>
          <w:szCs w:val="26"/>
        </w:rPr>
        <w:t xml:space="preserve">B. </w:t>
      </w:r>
      <w:r w:rsidR="001E0C90">
        <w:rPr>
          <w:rFonts w:ascii="Times New Roman" w:hAnsi="Times New Roman"/>
          <w:sz w:val="26"/>
          <w:szCs w:val="26"/>
        </w:rPr>
        <w:t>3</w:t>
      </w:r>
      <w:r w:rsidRPr="003D3F20">
        <w:rPr>
          <w:rFonts w:ascii="Times New Roman" w:hAnsi="Times New Roman"/>
          <w:sz w:val="26"/>
          <w:szCs w:val="26"/>
        </w:rPr>
        <w:t>.</w:t>
      </w:r>
      <w:r w:rsidRPr="00AA2FE1">
        <w:rPr>
          <w:rFonts w:ascii="Times New Roman" w:hAnsi="Times New Roman"/>
          <w:sz w:val="26"/>
          <w:szCs w:val="26"/>
        </w:rPr>
        <w:tab/>
      </w:r>
      <w:r w:rsidRPr="00AA2FE1">
        <w:rPr>
          <w:rFonts w:ascii="Times New Roman" w:hAnsi="Times New Roman"/>
          <w:b/>
          <w:sz w:val="26"/>
          <w:szCs w:val="26"/>
        </w:rPr>
        <w:t xml:space="preserve">C. </w:t>
      </w:r>
      <w:r w:rsidR="001E0C90">
        <w:rPr>
          <w:rFonts w:ascii="Times New Roman" w:hAnsi="Times New Roman"/>
          <w:sz w:val="26"/>
          <w:szCs w:val="26"/>
        </w:rPr>
        <w:t>1</w:t>
      </w:r>
      <w:r w:rsidRPr="00AA2FE1">
        <w:rPr>
          <w:rFonts w:ascii="Times New Roman" w:hAnsi="Times New Roman"/>
          <w:sz w:val="26"/>
          <w:szCs w:val="26"/>
        </w:rPr>
        <w:t>.</w:t>
      </w:r>
      <w:r w:rsidRPr="00AA2FE1">
        <w:rPr>
          <w:rFonts w:ascii="Times New Roman" w:hAnsi="Times New Roman"/>
          <w:sz w:val="26"/>
          <w:szCs w:val="26"/>
        </w:rPr>
        <w:tab/>
      </w:r>
      <w:r w:rsidRPr="00AA2FE1">
        <w:rPr>
          <w:rFonts w:ascii="Times New Roman" w:hAnsi="Times New Roman"/>
          <w:b/>
          <w:sz w:val="26"/>
          <w:szCs w:val="26"/>
        </w:rPr>
        <w:t xml:space="preserve">D. </w:t>
      </w:r>
      <w:r w:rsidR="00695630">
        <w:rPr>
          <w:rFonts w:ascii="Times New Roman" w:hAnsi="Times New Roman"/>
          <w:sz w:val="26"/>
          <w:szCs w:val="26"/>
        </w:rPr>
        <w:t>9</w:t>
      </w:r>
      <w:r w:rsidRPr="00AA2FE1">
        <w:rPr>
          <w:rFonts w:ascii="Times New Roman" w:hAnsi="Times New Roman"/>
          <w:sz w:val="26"/>
          <w:szCs w:val="26"/>
        </w:rPr>
        <w:t>.</w:t>
      </w:r>
    </w:p>
    <w:p w14:paraId="6420274D" w14:textId="56678A63" w:rsidR="00D405D1" w:rsidRPr="00AA2FE1" w:rsidRDefault="00D405D1" w:rsidP="00D405D1">
      <w:pPr>
        <w:spacing w:before="0" w:after="0" w:line="264" w:lineRule="auto"/>
        <w:ind w:firstLine="0"/>
        <w:contextualSpacing/>
        <w:rPr>
          <w:rFonts w:ascii="Times New Roman" w:hAnsi="Times New Roman"/>
          <w:b/>
          <w:sz w:val="26"/>
          <w:szCs w:val="26"/>
        </w:rPr>
      </w:pPr>
      <w:r w:rsidRPr="00AA2FE1">
        <w:rPr>
          <w:rFonts w:ascii="Times New Roman" w:hAnsi="Times New Roman"/>
          <w:b/>
          <w:sz w:val="26"/>
          <w:szCs w:val="26"/>
        </w:rPr>
        <w:t xml:space="preserve">Câu </w:t>
      </w:r>
      <w:r w:rsidR="00695630">
        <w:rPr>
          <w:rFonts w:ascii="Times New Roman" w:hAnsi="Times New Roman"/>
          <w:b/>
          <w:sz w:val="26"/>
          <w:szCs w:val="26"/>
        </w:rPr>
        <w:t>6</w:t>
      </w:r>
      <w:r w:rsidRPr="00AA2FE1">
        <w:rPr>
          <w:rFonts w:ascii="Times New Roman" w:hAnsi="Times New Roman"/>
          <w:b/>
          <w:sz w:val="26"/>
          <w:szCs w:val="26"/>
        </w:rPr>
        <w:t xml:space="preserve">. </w:t>
      </w:r>
      <w:r>
        <w:rPr>
          <w:rFonts w:ascii="Times New Roman" w:hAnsi="Times New Roman"/>
          <w:sz w:val="26"/>
          <w:szCs w:val="26"/>
        </w:rPr>
        <w:t>Cấu hình electron lớp ngoài cùng của nguyên tử Ca (Z = 20) ở trạng thái cơ bản là</w:t>
      </w:r>
    </w:p>
    <w:p w14:paraId="4090A571" w14:textId="235D8451" w:rsidR="00D405D1" w:rsidRPr="00AA2FE1" w:rsidRDefault="00D405D1" w:rsidP="00D405D1">
      <w:pPr>
        <w:tabs>
          <w:tab w:val="left" w:pos="426"/>
          <w:tab w:val="left" w:pos="2835"/>
          <w:tab w:val="left" w:pos="5103"/>
          <w:tab w:val="left" w:pos="7371"/>
        </w:tabs>
        <w:spacing w:before="0" w:after="0" w:line="264" w:lineRule="auto"/>
        <w:ind w:left="426" w:hanging="426"/>
        <w:contextualSpacing/>
        <w:rPr>
          <w:rFonts w:ascii="Times New Roman" w:hAnsi="Times New Roman"/>
          <w:b/>
          <w:sz w:val="26"/>
          <w:szCs w:val="26"/>
        </w:rPr>
      </w:pPr>
      <w:r w:rsidRPr="00C83B72">
        <w:rPr>
          <w:rFonts w:ascii="Times New Roman" w:hAnsi="Times New Roman"/>
          <w:b/>
          <w:sz w:val="26"/>
          <w:szCs w:val="26"/>
        </w:rPr>
        <w:tab/>
      </w:r>
      <w:r w:rsidRPr="00C56F5F">
        <w:rPr>
          <w:rFonts w:ascii="Times New Roman" w:hAnsi="Times New Roman"/>
          <w:b/>
          <w:sz w:val="26"/>
          <w:szCs w:val="26"/>
          <w:highlight w:val="yellow"/>
          <w:u w:val="single"/>
        </w:rPr>
        <w:t>A</w:t>
      </w:r>
      <w:r w:rsidRPr="00C56F5F">
        <w:rPr>
          <w:rFonts w:ascii="Times New Roman" w:hAnsi="Times New Roman"/>
          <w:b/>
          <w:sz w:val="26"/>
          <w:szCs w:val="26"/>
          <w:highlight w:val="yellow"/>
        </w:rPr>
        <w:t xml:space="preserve">. </w:t>
      </w:r>
      <w:r w:rsidRPr="00C56F5F">
        <w:rPr>
          <w:rFonts w:ascii="Times New Roman" w:hAnsi="Times New Roman"/>
          <w:sz w:val="26"/>
          <w:szCs w:val="26"/>
          <w:highlight w:val="yellow"/>
        </w:rPr>
        <w:t>4s</w:t>
      </w:r>
      <w:r w:rsidRPr="00C56F5F">
        <w:rPr>
          <w:rFonts w:ascii="Times New Roman" w:hAnsi="Times New Roman"/>
          <w:sz w:val="26"/>
          <w:szCs w:val="26"/>
          <w:highlight w:val="yellow"/>
          <w:vertAlign w:val="superscript"/>
        </w:rPr>
        <w:t>2</w:t>
      </w:r>
      <w:r w:rsidRPr="00C56F5F">
        <w:rPr>
          <w:rFonts w:ascii="Times New Roman" w:hAnsi="Times New Roman"/>
          <w:sz w:val="26"/>
          <w:szCs w:val="26"/>
          <w:highlight w:val="yellow"/>
        </w:rPr>
        <w:t>.</w:t>
      </w:r>
      <w:r w:rsidRPr="00AA2FE1">
        <w:rPr>
          <w:rFonts w:ascii="Times New Roman" w:hAnsi="Times New Roman"/>
          <w:sz w:val="26"/>
          <w:szCs w:val="26"/>
        </w:rPr>
        <w:tab/>
      </w:r>
      <w:r w:rsidRPr="003D3F20">
        <w:rPr>
          <w:rFonts w:ascii="Times New Roman" w:hAnsi="Times New Roman"/>
          <w:b/>
          <w:sz w:val="26"/>
          <w:szCs w:val="26"/>
        </w:rPr>
        <w:t xml:space="preserve">B. </w:t>
      </w:r>
      <w:r>
        <w:rPr>
          <w:rFonts w:ascii="Times New Roman" w:hAnsi="Times New Roman"/>
          <w:sz w:val="26"/>
          <w:szCs w:val="26"/>
        </w:rPr>
        <w:t>3s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>.</w:t>
      </w:r>
      <w:r w:rsidRPr="00AA2FE1">
        <w:rPr>
          <w:rFonts w:ascii="Times New Roman" w:hAnsi="Times New Roman"/>
          <w:sz w:val="26"/>
          <w:szCs w:val="26"/>
        </w:rPr>
        <w:tab/>
      </w:r>
      <w:r w:rsidRPr="00AA2FE1">
        <w:rPr>
          <w:rFonts w:ascii="Times New Roman" w:hAnsi="Times New Roman"/>
          <w:b/>
          <w:sz w:val="26"/>
          <w:szCs w:val="26"/>
        </w:rPr>
        <w:t xml:space="preserve">C. </w:t>
      </w:r>
      <w:r>
        <w:rPr>
          <w:rFonts w:ascii="Times New Roman" w:hAnsi="Times New Roman"/>
          <w:sz w:val="26"/>
          <w:szCs w:val="26"/>
        </w:rPr>
        <w:t>4</w:t>
      </w:r>
      <w:r w:rsidR="008C62CD">
        <w:rPr>
          <w:rFonts w:ascii="Times New Roman" w:hAnsi="Times New Roman"/>
          <w:sz w:val="26"/>
          <w:szCs w:val="26"/>
        </w:rPr>
        <w:t>s</w:t>
      </w:r>
      <w:r>
        <w:rPr>
          <w:rFonts w:ascii="Times New Roman" w:hAnsi="Times New Roman"/>
          <w:sz w:val="26"/>
          <w:szCs w:val="26"/>
          <w:vertAlign w:val="superscript"/>
        </w:rPr>
        <w:t>1</w:t>
      </w:r>
      <w:r w:rsidRPr="00AA2FE1">
        <w:rPr>
          <w:rFonts w:ascii="Times New Roman" w:hAnsi="Times New Roman"/>
          <w:sz w:val="26"/>
          <w:szCs w:val="26"/>
        </w:rPr>
        <w:t>.</w:t>
      </w:r>
      <w:r w:rsidRPr="00AA2FE1">
        <w:rPr>
          <w:rFonts w:ascii="Times New Roman" w:hAnsi="Times New Roman"/>
          <w:sz w:val="26"/>
          <w:szCs w:val="26"/>
        </w:rPr>
        <w:tab/>
      </w:r>
      <w:r w:rsidRPr="00AA2FE1">
        <w:rPr>
          <w:rFonts w:ascii="Times New Roman" w:hAnsi="Times New Roman"/>
          <w:b/>
          <w:sz w:val="26"/>
          <w:szCs w:val="26"/>
        </w:rPr>
        <w:t xml:space="preserve">D. </w:t>
      </w:r>
      <w:r w:rsidR="008C62CD">
        <w:rPr>
          <w:rFonts w:ascii="Times New Roman" w:hAnsi="Times New Roman"/>
          <w:sz w:val="26"/>
          <w:szCs w:val="26"/>
        </w:rPr>
        <w:t>3</w:t>
      </w:r>
      <w:r>
        <w:rPr>
          <w:rFonts w:ascii="Times New Roman" w:hAnsi="Times New Roman"/>
          <w:sz w:val="26"/>
          <w:szCs w:val="26"/>
        </w:rPr>
        <w:t>s</w:t>
      </w:r>
      <w:r w:rsidR="008C62CD">
        <w:rPr>
          <w:rFonts w:ascii="Times New Roman" w:hAnsi="Times New Roman"/>
          <w:sz w:val="26"/>
          <w:szCs w:val="26"/>
          <w:vertAlign w:val="superscript"/>
        </w:rPr>
        <w:t>1</w:t>
      </w:r>
      <w:r w:rsidRPr="00AA2FE1">
        <w:rPr>
          <w:rFonts w:ascii="Times New Roman" w:hAnsi="Times New Roman"/>
          <w:sz w:val="26"/>
          <w:szCs w:val="26"/>
        </w:rPr>
        <w:t>.</w:t>
      </w:r>
    </w:p>
    <w:p w14:paraId="08E4B0C9" w14:textId="75112EC9" w:rsidR="00875DEB" w:rsidRPr="00AA2FE1" w:rsidRDefault="00875DEB" w:rsidP="00875DEB">
      <w:pPr>
        <w:spacing w:before="0" w:after="0" w:line="264" w:lineRule="auto"/>
        <w:ind w:firstLine="0"/>
        <w:contextualSpacing/>
        <w:rPr>
          <w:rFonts w:ascii="Times New Roman" w:hAnsi="Times New Roman"/>
          <w:b/>
          <w:sz w:val="26"/>
          <w:szCs w:val="26"/>
        </w:rPr>
      </w:pPr>
      <w:r w:rsidRPr="00AA2FE1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7</w:t>
      </w:r>
      <w:r w:rsidRPr="00AA2FE1">
        <w:rPr>
          <w:rFonts w:ascii="Times New Roman" w:hAnsi="Times New Roman"/>
          <w:b/>
          <w:sz w:val="26"/>
          <w:szCs w:val="26"/>
        </w:rPr>
        <w:t xml:space="preserve">. </w:t>
      </w:r>
      <w:r w:rsidR="00692844">
        <w:rPr>
          <w:rFonts w:ascii="Times New Roman" w:hAnsi="Times New Roman"/>
          <w:sz w:val="26"/>
          <w:szCs w:val="26"/>
        </w:rPr>
        <w:t>T</w:t>
      </w:r>
      <w:r w:rsidR="00544F2E">
        <w:rPr>
          <w:rFonts w:ascii="Times New Roman" w:hAnsi="Times New Roman"/>
          <w:sz w:val="26"/>
          <w:szCs w:val="26"/>
        </w:rPr>
        <w:t xml:space="preserve">rong bảng tuần hoàn, chu kì </w:t>
      </w:r>
      <w:r w:rsidR="00A450D4">
        <w:rPr>
          <w:rFonts w:ascii="Times New Roman" w:hAnsi="Times New Roman"/>
          <w:sz w:val="26"/>
          <w:szCs w:val="26"/>
        </w:rPr>
        <w:t>gồm</w:t>
      </w:r>
      <w:r w:rsidR="00544F2E">
        <w:rPr>
          <w:rFonts w:ascii="Times New Roman" w:hAnsi="Times New Roman"/>
          <w:sz w:val="26"/>
          <w:szCs w:val="26"/>
        </w:rPr>
        <w:t xml:space="preserve"> các nguyên tố </w:t>
      </w:r>
      <w:r w:rsidR="001D0141">
        <w:rPr>
          <w:rFonts w:ascii="Times New Roman" w:hAnsi="Times New Roman"/>
          <w:sz w:val="26"/>
          <w:szCs w:val="26"/>
        </w:rPr>
        <w:t>mà nguyên tử của chúng có cùng</w:t>
      </w:r>
    </w:p>
    <w:p w14:paraId="43399E3C" w14:textId="77777777" w:rsidR="00840B74" w:rsidRDefault="00875DEB" w:rsidP="00875DEB">
      <w:pPr>
        <w:tabs>
          <w:tab w:val="left" w:pos="426"/>
          <w:tab w:val="left" w:pos="2835"/>
          <w:tab w:val="left" w:pos="5103"/>
          <w:tab w:val="left" w:pos="7371"/>
        </w:tabs>
        <w:spacing w:before="0" w:after="0" w:line="264" w:lineRule="auto"/>
        <w:ind w:left="426" w:hanging="426"/>
        <w:contextualSpacing/>
        <w:rPr>
          <w:rFonts w:ascii="Times New Roman" w:hAnsi="Times New Roman"/>
          <w:sz w:val="26"/>
          <w:szCs w:val="26"/>
        </w:rPr>
      </w:pPr>
      <w:r w:rsidRPr="00C83B72">
        <w:rPr>
          <w:rFonts w:ascii="Times New Roman" w:hAnsi="Times New Roman"/>
          <w:b/>
          <w:sz w:val="26"/>
          <w:szCs w:val="26"/>
        </w:rPr>
        <w:tab/>
      </w:r>
      <w:r w:rsidRPr="00C56F5F">
        <w:rPr>
          <w:rFonts w:ascii="Times New Roman" w:hAnsi="Times New Roman"/>
          <w:b/>
          <w:sz w:val="26"/>
          <w:szCs w:val="26"/>
          <w:highlight w:val="yellow"/>
          <w:u w:val="single"/>
        </w:rPr>
        <w:t>A</w:t>
      </w:r>
      <w:r w:rsidRPr="00C56F5F">
        <w:rPr>
          <w:rFonts w:ascii="Times New Roman" w:hAnsi="Times New Roman"/>
          <w:b/>
          <w:sz w:val="26"/>
          <w:szCs w:val="26"/>
          <w:highlight w:val="yellow"/>
        </w:rPr>
        <w:t xml:space="preserve">. </w:t>
      </w:r>
      <w:r w:rsidR="001D0141" w:rsidRPr="00C56F5F">
        <w:rPr>
          <w:rFonts w:ascii="Times New Roman" w:hAnsi="Times New Roman"/>
          <w:sz w:val="26"/>
          <w:szCs w:val="26"/>
          <w:highlight w:val="yellow"/>
        </w:rPr>
        <w:t>số lớp electron</w:t>
      </w:r>
      <w:r w:rsidRPr="00C56F5F">
        <w:rPr>
          <w:rFonts w:ascii="Times New Roman" w:hAnsi="Times New Roman"/>
          <w:sz w:val="26"/>
          <w:szCs w:val="26"/>
          <w:highlight w:val="yellow"/>
        </w:rPr>
        <w:t>.</w:t>
      </w:r>
      <w:r w:rsidRPr="00C56F5F">
        <w:rPr>
          <w:rFonts w:ascii="Times New Roman" w:hAnsi="Times New Roman"/>
          <w:sz w:val="26"/>
          <w:szCs w:val="26"/>
          <w:highlight w:val="yellow"/>
        </w:rPr>
        <w:tab/>
      </w:r>
      <w:r w:rsidR="00840B74">
        <w:rPr>
          <w:rFonts w:ascii="Times New Roman" w:hAnsi="Times New Roman"/>
          <w:sz w:val="26"/>
          <w:szCs w:val="26"/>
        </w:rPr>
        <w:tab/>
      </w:r>
      <w:r w:rsidRPr="003D3F20">
        <w:rPr>
          <w:rFonts w:ascii="Times New Roman" w:hAnsi="Times New Roman"/>
          <w:b/>
          <w:sz w:val="26"/>
          <w:szCs w:val="26"/>
        </w:rPr>
        <w:t xml:space="preserve">B. </w:t>
      </w:r>
      <w:r w:rsidR="001D0141">
        <w:rPr>
          <w:rFonts w:ascii="Times New Roman" w:hAnsi="Times New Roman"/>
          <w:sz w:val="26"/>
          <w:szCs w:val="26"/>
        </w:rPr>
        <w:t>số electron</w:t>
      </w:r>
      <w:r>
        <w:rPr>
          <w:rFonts w:ascii="Times New Roman" w:hAnsi="Times New Roman"/>
          <w:sz w:val="26"/>
          <w:szCs w:val="26"/>
        </w:rPr>
        <w:t>.</w:t>
      </w:r>
      <w:r w:rsidRPr="00AA2FE1">
        <w:rPr>
          <w:rFonts w:ascii="Times New Roman" w:hAnsi="Times New Roman"/>
          <w:sz w:val="26"/>
          <w:szCs w:val="26"/>
        </w:rPr>
        <w:tab/>
      </w:r>
    </w:p>
    <w:p w14:paraId="485ED7A0" w14:textId="4A9F66BC" w:rsidR="00875DEB" w:rsidRDefault="00840B74" w:rsidP="00875DEB">
      <w:pPr>
        <w:tabs>
          <w:tab w:val="left" w:pos="426"/>
          <w:tab w:val="left" w:pos="2835"/>
          <w:tab w:val="left" w:pos="5103"/>
          <w:tab w:val="left" w:pos="7371"/>
        </w:tabs>
        <w:spacing w:before="0" w:after="0" w:line="264" w:lineRule="auto"/>
        <w:ind w:left="426" w:hanging="426"/>
        <w:contextualSpacing/>
        <w:rPr>
          <w:rFonts w:ascii="Times New Roman" w:hAnsi="Times New Roman"/>
          <w:sz w:val="26"/>
          <w:szCs w:val="26"/>
        </w:rPr>
      </w:pPr>
      <w:r w:rsidRPr="00840B74">
        <w:rPr>
          <w:rFonts w:ascii="Times New Roman" w:hAnsi="Times New Roman"/>
          <w:b/>
          <w:sz w:val="26"/>
          <w:szCs w:val="26"/>
        </w:rPr>
        <w:tab/>
      </w:r>
      <w:r w:rsidR="00875DEB" w:rsidRPr="00AA2FE1">
        <w:rPr>
          <w:rFonts w:ascii="Times New Roman" w:hAnsi="Times New Roman"/>
          <w:b/>
          <w:sz w:val="26"/>
          <w:szCs w:val="26"/>
        </w:rPr>
        <w:t xml:space="preserve">C. </w:t>
      </w:r>
      <w:r w:rsidR="001D0141">
        <w:rPr>
          <w:rFonts w:ascii="Times New Roman" w:hAnsi="Times New Roman"/>
          <w:sz w:val="26"/>
          <w:szCs w:val="26"/>
        </w:rPr>
        <w:t xml:space="preserve">số </w:t>
      </w:r>
      <w:r>
        <w:rPr>
          <w:rFonts w:ascii="Times New Roman" w:hAnsi="Times New Roman"/>
          <w:sz w:val="26"/>
          <w:szCs w:val="26"/>
        </w:rPr>
        <w:t xml:space="preserve">electron </w:t>
      </w:r>
      <w:r w:rsidR="00551503">
        <w:rPr>
          <w:rFonts w:ascii="Times New Roman" w:hAnsi="Times New Roman"/>
          <w:sz w:val="26"/>
          <w:szCs w:val="26"/>
        </w:rPr>
        <w:t>lớp ngoài cùng</w:t>
      </w:r>
      <w:r w:rsidR="00875DEB" w:rsidRPr="00AA2FE1">
        <w:rPr>
          <w:rFonts w:ascii="Times New Roman" w:hAnsi="Times New Roman"/>
          <w:sz w:val="26"/>
          <w:szCs w:val="26"/>
        </w:rPr>
        <w:t>.</w:t>
      </w:r>
      <w:r w:rsidR="00875DEB" w:rsidRPr="00AA2FE1">
        <w:rPr>
          <w:rFonts w:ascii="Times New Roman" w:hAnsi="Times New Roman"/>
          <w:sz w:val="26"/>
          <w:szCs w:val="26"/>
        </w:rPr>
        <w:tab/>
      </w:r>
      <w:r w:rsidR="00875DEB" w:rsidRPr="00AA2FE1">
        <w:rPr>
          <w:rFonts w:ascii="Times New Roman" w:hAnsi="Times New Roman"/>
          <w:b/>
          <w:sz w:val="26"/>
          <w:szCs w:val="26"/>
        </w:rPr>
        <w:t xml:space="preserve">D. </w:t>
      </w:r>
      <w:r w:rsidR="00336272">
        <w:rPr>
          <w:rFonts w:ascii="Times New Roman" w:hAnsi="Times New Roman"/>
          <w:sz w:val="26"/>
          <w:szCs w:val="26"/>
        </w:rPr>
        <w:t>cấu hình electron</w:t>
      </w:r>
      <w:r w:rsidR="00875DEB" w:rsidRPr="00AA2FE1">
        <w:rPr>
          <w:rFonts w:ascii="Times New Roman" w:hAnsi="Times New Roman"/>
          <w:sz w:val="26"/>
          <w:szCs w:val="26"/>
        </w:rPr>
        <w:t>.</w:t>
      </w:r>
    </w:p>
    <w:p w14:paraId="34D4F853" w14:textId="5916240A" w:rsidR="005107EE" w:rsidRPr="00AA2FE1" w:rsidRDefault="005107EE" w:rsidP="005107EE">
      <w:pPr>
        <w:spacing w:before="0" w:after="0" w:line="264" w:lineRule="auto"/>
        <w:ind w:firstLine="0"/>
        <w:contextualSpacing/>
        <w:rPr>
          <w:rFonts w:ascii="Times New Roman" w:hAnsi="Times New Roman"/>
          <w:b/>
          <w:sz w:val="26"/>
          <w:szCs w:val="26"/>
        </w:rPr>
      </w:pPr>
      <w:r w:rsidRPr="00AA2FE1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8</w:t>
      </w:r>
      <w:r w:rsidRPr="00AA2FE1">
        <w:rPr>
          <w:rFonts w:ascii="Times New Roman" w:hAnsi="Times New Roman"/>
          <w:b/>
          <w:sz w:val="26"/>
          <w:szCs w:val="26"/>
        </w:rPr>
        <w:t xml:space="preserve">. </w:t>
      </w:r>
      <w:r w:rsidR="000F7888">
        <w:rPr>
          <w:rFonts w:ascii="Times New Roman" w:hAnsi="Times New Roman"/>
          <w:sz w:val="26"/>
          <w:szCs w:val="26"/>
        </w:rPr>
        <w:t>S</w:t>
      </w:r>
      <w:r w:rsidR="00A41599">
        <w:rPr>
          <w:rFonts w:ascii="Times New Roman" w:hAnsi="Times New Roman"/>
          <w:sz w:val="26"/>
          <w:szCs w:val="26"/>
        </w:rPr>
        <w:t>ố nguyên tố</w:t>
      </w:r>
      <w:r w:rsidR="000F7888">
        <w:rPr>
          <w:rFonts w:ascii="Times New Roman" w:hAnsi="Times New Roman"/>
          <w:sz w:val="26"/>
          <w:szCs w:val="26"/>
        </w:rPr>
        <w:t xml:space="preserve"> </w:t>
      </w:r>
      <w:r w:rsidR="00AF1A30">
        <w:rPr>
          <w:rFonts w:ascii="Times New Roman" w:hAnsi="Times New Roman"/>
          <w:sz w:val="26"/>
          <w:szCs w:val="26"/>
        </w:rPr>
        <w:t>trong</w:t>
      </w:r>
      <w:r w:rsidR="000F7888">
        <w:rPr>
          <w:rFonts w:ascii="Times New Roman" w:hAnsi="Times New Roman"/>
          <w:sz w:val="26"/>
          <w:szCs w:val="26"/>
        </w:rPr>
        <w:t xml:space="preserve"> chu kì 3 của bảng</w:t>
      </w:r>
      <w:r w:rsidR="00AF1A30">
        <w:rPr>
          <w:rFonts w:ascii="Times New Roman" w:hAnsi="Times New Roman"/>
          <w:sz w:val="26"/>
          <w:szCs w:val="26"/>
        </w:rPr>
        <w:t xml:space="preserve"> tuần hoàn các nguyên tố hóa học </w:t>
      </w:r>
      <w:r>
        <w:rPr>
          <w:rFonts w:ascii="Times New Roman" w:hAnsi="Times New Roman"/>
          <w:sz w:val="26"/>
          <w:szCs w:val="26"/>
        </w:rPr>
        <w:t>là</w:t>
      </w:r>
    </w:p>
    <w:p w14:paraId="694746DD" w14:textId="6AD485F5" w:rsidR="005107EE" w:rsidRPr="00AA2FE1" w:rsidRDefault="005107EE" w:rsidP="005107EE">
      <w:pPr>
        <w:tabs>
          <w:tab w:val="left" w:pos="426"/>
          <w:tab w:val="left" w:pos="2835"/>
          <w:tab w:val="left" w:pos="5103"/>
          <w:tab w:val="left" w:pos="7371"/>
        </w:tabs>
        <w:spacing w:before="0" w:after="0" w:line="264" w:lineRule="auto"/>
        <w:ind w:left="426" w:hanging="426"/>
        <w:contextualSpacing/>
        <w:rPr>
          <w:rFonts w:ascii="Times New Roman" w:hAnsi="Times New Roman"/>
          <w:b/>
          <w:sz w:val="26"/>
          <w:szCs w:val="26"/>
        </w:rPr>
      </w:pPr>
      <w:r w:rsidRPr="00C83B72">
        <w:rPr>
          <w:rFonts w:ascii="Times New Roman" w:hAnsi="Times New Roman"/>
          <w:b/>
          <w:sz w:val="26"/>
          <w:szCs w:val="26"/>
        </w:rPr>
        <w:tab/>
      </w:r>
      <w:r w:rsidRPr="00C56F5F">
        <w:rPr>
          <w:rFonts w:ascii="Times New Roman" w:hAnsi="Times New Roman"/>
          <w:b/>
          <w:sz w:val="26"/>
          <w:szCs w:val="26"/>
          <w:highlight w:val="yellow"/>
          <w:u w:val="single"/>
        </w:rPr>
        <w:t>A</w:t>
      </w:r>
      <w:r w:rsidRPr="00C56F5F">
        <w:rPr>
          <w:rFonts w:ascii="Times New Roman" w:hAnsi="Times New Roman"/>
          <w:b/>
          <w:sz w:val="26"/>
          <w:szCs w:val="26"/>
          <w:highlight w:val="yellow"/>
        </w:rPr>
        <w:t xml:space="preserve">. </w:t>
      </w:r>
      <w:r w:rsidR="00AF1A30" w:rsidRPr="00C56F5F">
        <w:rPr>
          <w:rFonts w:ascii="Times New Roman" w:hAnsi="Times New Roman"/>
          <w:sz w:val="26"/>
          <w:szCs w:val="26"/>
          <w:highlight w:val="yellow"/>
        </w:rPr>
        <w:t>8</w:t>
      </w:r>
      <w:r w:rsidRPr="00C56F5F">
        <w:rPr>
          <w:rFonts w:ascii="Times New Roman" w:hAnsi="Times New Roman"/>
          <w:sz w:val="26"/>
          <w:szCs w:val="26"/>
          <w:highlight w:val="yellow"/>
        </w:rPr>
        <w:t>.</w:t>
      </w:r>
      <w:r w:rsidRPr="00AA2FE1">
        <w:rPr>
          <w:rFonts w:ascii="Times New Roman" w:hAnsi="Times New Roman"/>
          <w:sz w:val="26"/>
          <w:szCs w:val="26"/>
        </w:rPr>
        <w:tab/>
      </w:r>
      <w:r w:rsidRPr="003D3F20">
        <w:rPr>
          <w:rFonts w:ascii="Times New Roman" w:hAnsi="Times New Roman"/>
          <w:b/>
          <w:sz w:val="26"/>
          <w:szCs w:val="26"/>
        </w:rPr>
        <w:t xml:space="preserve">B. </w:t>
      </w:r>
      <w:r w:rsidR="00AF1A30">
        <w:rPr>
          <w:rFonts w:ascii="Times New Roman" w:hAnsi="Times New Roman"/>
          <w:sz w:val="26"/>
          <w:szCs w:val="26"/>
        </w:rPr>
        <w:t>2</w:t>
      </w:r>
      <w:r>
        <w:rPr>
          <w:rFonts w:ascii="Times New Roman" w:hAnsi="Times New Roman"/>
          <w:sz w:val="26"/>
          <w:szCs w:val="26"/>
        </w:rPr>
        <w:t>.</w:t>
      </w:r>
      <w:r w:rsidRPr="00AA2FE1">
        <w:rPr>
          <w:rFonts w:ascii="Times New Roman" w:hAnsi="Times New Roman"/>
          <w:sz w:val="26"/>
          <w:szCs w:val="26"/>
        </w:rPr>
        <w:tab/>
      </w:r>
      <w:r w:rsidRPr="00AA2FE1">
        <w:rPr>
          <w:rFonts w:ascii="Times New Roman" w:hAnsi="Times New Roman"/>
          <w:b/>
          <w:sz w:val="26"/>
          <w:szCs w:val="26"/>
        </w:rPr>
        <w:t xml:space="preserve">C. </w:t>
      </w:r>
      <w:r w:rsidR="00AF1A30">
        <w:rPr>
          <w:rFonts w:ascii="Times New Roman" w:hAnsi="Times New Roman"/>
          <w:sz w:val="26"/>
          <w:szCs w:val="26"/>
        </w:rPr>
        <w:t>18</w:t>
      </w:r>
      <w:r w:rsidRPr="00AA2FE1">
        <w:rPr>
          <w:rFonts w:ascii="Times New Roman" w:hAnsi="Times New Roman"/>
          <w:sz w:val="26"/>
          <w:szCs w:val="26"/>
        </w:rPr>
        <w:t>.</w:t>
      </w:r>
      <w:r w:rsidRPr="00AA2FE1">
        <w:rPr>
          <w:rFonts w:ascii="Times New Roman" w:hAnsi="Times New Roman"/>
          <w:sz w:val="26"/>
          <w:szCs w:val="26"/>
        </w:rPr>
        <w:tab/>
      </w:r>
      <w:r w:rsidRPr="00AA2FE1">
        <w:rPr>
          <w:rFonts w:ascii="Times New Roman" w:hAnsi="Times New Roman"/>
          <w:b/>
          <w:sz w:val="26"/>
          <w:szCs w:val="26"/>
        </w:rPr>
        <w:t xml:space="preserve">D. </w:t>
      </w:r>
      <w:r w:rsidR="00AF1A30">
        <w:rPr>
          <w:rFonts w:ascii="Times New Roman" w:hAnsi="Times New Roman"/>
          <w:sz w:val="26"/>
          <w:szCs w:val="26"/>
        </w:rPr>
        <w:t>32</w:t>
      </w:r>
      <w:r w:rsidRPr="00AA2FE1">
        <w:rPr>
          <w:rFonts w:ascii="Times New Roman" w:hAnsi="Times New Roman"/>
          <w:sz w:val="26"/>
          <w:szCs w:val="26"/>
        </w:rPr>
        <w:t>.</w:t>
      </w:r>
    </w:p>
    <w:p w14:paraId="00208B36" w14:textId="6D2E3A93" w:rsidR="0074200B" w:rsidRPr="00AA2FE1" w:rsidRDefault="0074200B" w:rsidP="0074200B">
      <w:pPr>
        <w:spacing w:before="0" w:after="0" w:line="264" w:lineRule="auto"/>
        <w:ind w:firstLine="0"/>
        <w:contextualSpacing/>
        <w:rPr>
          <w:rFonts w:ascii="Times New Roman" w:hAnsi="Times New Roman"/>
          <w:b/>
          <w:sz w:val="26"/>
          <w:szCs w:val="26"/>
        </w:rPr>
      </w:pPr>
      <w:r w:rsidRPr="00AA2FE1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9</w:t>
      </w:r>
      <w:r w:rsidRPr="00AA2FE1">
        <w:rPr>
          <w:rFonts w:ascii="Times New Roman" w:hAnsi="Times New Roman"/>
          <w:b/>
          <w:sz w:val="26"/>
          <w:szCs w:val="26"/>
        </w:rPr>
        <w:t xml:space="preserve">. </w:t>
      </w:r>
      <w:r w:rsidR="000C41B9">
        <w:rPr>
          <w:rFonts w:ascii="Times New Roman" w:hAnsi="Times New Roman"/>
          <w:sz w:val="26"/>
          <w:szCs w:val="26"/>
        </w:rPr>
        <w:t xml:space="preserve">Aluminium </w:t>
      </w:r>
      <w:r>
        <w:rPr>
          <w:rFonts w:ascii="Times New Roman" w:hAnsi="Times New Roman"/>
          <w:sz w:val="26"/>
          <w:szCs w:val="26"/>
        </w:rPr>
        <w:t>(</w:t>
      </w:r>
      <w:r w:rsidR="000C41B9">
        <w:rPr>
          <w:rFonts w:ascii="Times New Roman" w:hAnsi="Times New Roman"/>
          <w:sz w:val="26"/>
          <w:szCs w:val="26"/>
        </w:rPr>
        <w:t>Al</w:t>
      </w:r>
      <w:r>
        <w:rPr>
          <w:rFonts w:ascii="Times New Roman" w:hAnsi="Times New Roman"/>
          <w:sz w:val="26"/>
          <w:szCs w:val="26"/>
        </w:rPr>
        <w:t xml:space="preserve">) là nguyên tố </w:t>
      </w:r>
      <w:r w:rsidR="000C41B9">
        <w:rPr>
          <w:rFonts w:ascii="Times New Roman" w:hAnsi="Times New Roman"/>
          <w:sz w:val="26"/>
          <w:szCs w:val="26"/>
        </w:rPr>
        <w:t>kim loại phổ biến nhất trên vỏ tr</w:t>
      </w:r>
      <w:r w:rsidR="004A2C91">
        <w:rPr>
          <w:rFonts w:ascii="Times New Roman" w:hAnsi="Times New Roman"/>
          <w:sz w:val="26"/>
          <w:szCs w:val="26"/>
        </w:rPr>
        <w:t>ái đất</w:t>
      </w:r>
      <w:r>
        <w:rPr>
          <w:rFonts w:ascii="Times New Roman" w:hAnsi="Times New Roman"/>
          <w:sz w:val="26"/>
          <w:szCs w:val="26"/>
        </w:rPr>
        <w:t xml:space="preserve">. </w:t>
      </w:r>
      <w:r w:rsidR="00F37CCE">
        <w:rPr>
          <w:rFonts w:ascii="Times New Roman" w:hAnsi="Times New Roman"/>
          <w:sz w:val="26"/>
          <w:szCs w:val="26"/>
        </w:rPr>
        <w:t>Nguyên tử Al có s</w:t>
      </w:r>
      <w:r w:rsidR="001426B6">
        <w:rPr>
          <w:rFonts w:ascii="Times New Roman" w:hAnsi="Times New Roman"/>
          <w:sz w:val="26"/>
          <w:szCs w:val="26"/>
        </w:rPr>
        <w:t xml:space="preserve">ố </w:t>
      </w:r>
      <w:r w:rsidR="00F37CCE">
        <w:rPr>
          <w:rFonts w:ascii="Times New Roman" w:hAnsi="Times New Roman"/>
          <w:sz w:val="26"/>
          <w:szCs w:val="26"/>
        </w:rPr>
        <w:t xml:space="preserve">hiệu nguyên tử bằng 13 và số </w:t>
      </w:r>
      <w:r w:rsidR="001426B6">
        <w:rPr>
          <w:rFonts w:ascii="Times New Roman" w:hAnsi="Times New Roman"/>
          <w:sz w:val="26"/>
          <w:szCs w:val="26"/>
        </w:rPr>
        <w:t xml:space="preserve">khối </w:t>
      </w:r>
      <w:r w:rsidR="00F37CCE">
        <w:rPr>
          <w:rFonts w:ascii="Times New Roman" w:hAnsi="Times New Roman"/>
          <w:sz w:val="26"/>
          <w:szCs w:val="26"/>
        </w:rPr>
        <w:t xml:space="preserve">bằng 27. </w:t>
      </w:r>
      <w:r w:rsidR="00487A56">
        <w:rPr>
          <w:rFonts w:ascii="Times New Roman" w:hAnsi="Times New Roman"/>
          <w:sz w:val="26"/>
          <w:szCs w:val="26"/>
        </w:rPr>
        <w:t>Số hạt n</w:t>
      </w:r>
      <w:r>
        <w:rPr>
          <w:rFonts w:ascii="Times New Roman" w:hAnsi="Times New Roman"/>
          <w:sz w:val="26"/>
          <w:szCs w:val="26"/>
        </w:rPr>
        <w:t>eutron</w:t>
      </w:r>
      <w:r w:rsidR="00487A56">
        <w:rPr>
          <w:rFonts w:ascii="Times New Roman" w:hAnsi="Times New Roman"/>
          <w:sz w:val="26"/>
          <w:szCs w:val="26"/>
        </w:rPr>
        <w:t xml:space="preserve"> trong </w:t>
      </w:r>
      <w:r w:rsidR="00AC2661">
        <w:rPr>
          <w:rFonts w:ascii="Times New Roman" w:hAnsi="Times New Roman"/>
          <w:sz w:val="26"/>
          <w:szCs w:val="26"/>
        </w:rPr>
        <w:t xml:space="preserve">nguyên tử Al </w:t>
      </w:r>
      <w:r>
        <w:rPr>
          <w:rFonts w:ascii="Times New Roman" w:hAnsi="Times New Roman"/>
          <w:sz w:val="26"/>
          <w:szCs w:val="26"/>
        </w:rPr>
        <w:t>là</w:t>
      </w:r>
    </w:p>
    <w:p w14:paraId="7B894691" w14:textId="3B597576" w:rsidR="0074200B" w:rsidRPr="00AA2FE1" w:rsidRDefault="0074200B" w:rsidP="0074200B">
      <w:pPr>
        <w:tabs>
          <w:tab w:val="left" w:pos="426"/>
          <w:tab w:val="left" w:pos="2835"/>
          <w:tab w:val="left" w:pos="5103"/>
          <w:tab w:val="left" w:pos="7371"/>
        </w:tabs>
        <w:spacing w:before="0" w:after="0" w:line="264" w:lineRule="auto"/>
        <w:ind w:left="426" w:hanging="426"/>
        <w:contextualSpacing/>
        <w:rPr>
          <w:rFonts w:ascii="Times New Roman" w:hAnsi="Times New Roman"/>
          <w:b/>
          <w:sz w:val="26"/>
          <w:szCs w:val="26"/>
        </w:rPr>
      </w:pPr>
      <w:r w:rsidRPr="00C83B72">
        <w:rPr>
          <w:rFonts w:ascii="Times New Roman" w:hAnsi="Times New Roman"/>
          <w:b/>
          <w:sz w:val="26"/>
          <w:szCs w:val="26"/>
        </w:rPr>
        <w:tab/>
      </w:r>
      <w:r w:rsidRPr="00C56F5F">
        <w:rPr>
          <w:rFonts w:ascii="Times New Roman" w:hAnsi="Times New Roman"/>
          <w:b/>
          <w:sz w:val="26"/>
          <w:szCs w:val="26"/>
          <w:highlight w:val="yellow"/>
          <w:u w:val="single"/>
        </w:rPr>
        <w:t>A</w:t>
      </w:r>
      <w:r w:rsidRPr="00C56F5F">
        <w:rPr>
          <w:rFonts w:ascii="Times New Roman" w:hAnsi="Times New Roman"/>
          <w:b/>
          <w:sz w:val="26"/>
          <w:szCs w:val="26"/>
          <w:highlight w:val="yellow"/>
        </w:rPr>
        <w:t xml:space="preserve">. </w:t>
      </w:r>
      <w:r w:rsidR="00AC2661" w:rsidRPr="00C56F5F">
        <w:rPr>
          <w:rFonts w:ascii="Times New Roman" w:hAnsi="Times New Roman"/>
          <w:sz w:val="26"/>
          <w:szCs w:val="26"/>
          <w:highlight w:val="yellow"/>
        </w:rPr>
        <w:t>14</w:t>
      </w:r>
      <w:r w:rsidRPr="00C56F5F">
        <w:rPr>
          <w:rFonts w:ascii="Times New Roman" w:hAnsi="Times New Roman"/>
          <w:sz w:val="26"/>
          <w:szCs w:val="26"/>
          <w:highlight w:val="yellow"/>
        </w:rPr>
        <w:t>.</w:t>
      </w:r>
      <w:r w:rsidRPr="00AA2FE1">
        <w:rPr>
          <w:rFonts w:ascii="Times New Roman" w:hAnsi="Times New Roman"/>
          <w:sz w:val="26"/>
          <w:szCs w:val="26"/>
        </w:rPr>
        <w:tab/>
      </w:r>
      <w:r w:rsidRPr="003D3F20">
        <w:rPr>
          <w:rFonts w:ascii="Times New Roman" w:hAnsi="Times New Roman"/>
          <w:b/>
          <w:sz w:val="26"/>
          <w:szCs w:val="26"/>
        </w:rPr>
        <w:t xml:space="preserve">B. </w:t>
      </w:r>
      <w:r w:rsidR="00C21EB0">
        <w:rPr>
          <w:rFonts w:ascii="Times New Roman" w:hAnsi="Times New Roman"/>
          <w:sz w:val="26"/>
          <w:szCs w:val="26"/>
        </w:rPr>
        <w:t>1</w:t>
      </w:r>
      <w:r w:rsidR="001426B6">
        <w:rPr>
          <w:rFonts w:ascii="Times New Roman" w:hAnsi="Times New Roman"/>
          <w:sz w:val="26"/>
          <w:szCs w:val="26"/>
        </w:rPr>
        <w:t>3</w:t>
      </w:r>
      <w:r w:rsidRPr="003D3F20">
        <w:rPr>
          <w:rFonts w:ascii="Times New Roman" w:hAnsi="Times New Roman"/>
          <w:sz w:val="26"/>
          <w:szCs w:val="26"/>
        </w:rPr>
        <w:t>.</w:t>
      </w:r>
      <w:r w:rsidRPr="00AA2FE1">
        <w:rPr>
          <w:rFonts w:ascii="Times New Roman" w:hAnsi="Times New Roman"/>
          <w:sz w:val="26"/>
          <w:szCs w:val="26"/>
        </w:rPr>
        <w:tab/>
      </w:r>
      <w:r w:rsidRPr="00AA2FE1">
        <w:rPr>
          <w:rFonts w:ascii="Times New Roman" w:hAnsi="Times New Roman"/>
          <w:b/>
          <w:sz w:val="26"/>
          <w:szCs w:val="26"/>
        </w:rPr>
        <w:t xml:space="preserve">C. </w:t>
      </w:r>
      <w:r w:rsidR="00AC2661">
        <w:rPr>
          <w:rFonts w:ascii="Times New Roman" w:hAnsi="Times New Roman"/>
          <w:sz w:val="26"/>
          <w:szCs w:val="26"/>
        </w:rPr>
        <w:t>27</w:t>
      </w:r>
      <w:r w:rsidRPr="00AA2FE1">
        <w:rPr>
          <w:rFonts w:ascii="Times New Roman" w:hAnsi="Times New Roman"/>
          <w:sz w:val="26"/>
          <w:szCs w:val="26"/>
        </w:rPr>
        <w:t>.</w:t>
      </w:r>
      <w:r w:rsidRPr="00AA2FE1">
        <w:rPr>
          <w:rFonts w:ascii="Times New Roman" w:hAnsi="Times New Roman"/>
          <w:sz w:val="26"/>
          <w:szCs w:val="26"/>
        </w:rPr>
        <w:tab/>
      </w:r>
      <w:r w:rsidRPr="00AA2FE1">
        <w:rPr>
          <w:rFonts w:ascii="Times New Roman" w:hAnsi="Times New Roman"/>
          <w:b/>
          <w:sz w:val="26"/>
          <w:szCs w:val="26"/>
        </w:rPr>
        <w:t xml:space="preserve">D. </w:t>
      </w:r>
      <w:r w:rsidR="001426B6">
        <w:rPr>
          <w:rFonts w:ascii="Times New Roman" w:hAnsi="Times New Roman"/>
          <w:sz w:val="26"/>
          <w:szCs w:val="26"/>
        </w:rPr>
        <w:t>2</w:t>
      </w:r>
      <w:r w:rsidR="009A2152">
        <w:rPr>
          <w:rFonts w:ascii="Times New Roman" w:hAnsi="Times New Roman"/>
          <w:sz w:val="26"/>
          <w:szCs w:val="26"/>
        </w:rPr>
        <w:t>6</w:t>
      </w:r>
      <w:r w:rsidRPr="00AA2FE1">
        <w:rPr>
          <w:rFonts w:ascii="Times New Roman" w:hAnsi="Times New Roman"/>
          <w:sz w:val="26"/>
          <w:szCs w:val="26"/>
        </w:rPr>
        <w:t>.</w:t>
      </w:r>
    </w:p>
    <w:p w14:paraId="7F689890" w14:textId="2D70316D" w:rsidR="00514100" w:rsidRPr="00514100" w:rsidRDefault="00514100" w:rsidP="00514100">
      <w:pPr>
        <w:widowControl w:val="0"/>
        <w:tabs>
          <w:tab w:val="left" w:pos="540"/>
        </w:tabs>
        <w:autoSpaceDE w:val="0"/>
        <w:autoSpaceDN w:val="0"/>
        <w:adjustRightInd w:val="0"/>
        <w:spacing w:before="0" w:after="0" w:line="288" w:lineRule="auto"/>
        <w:ind w:left="360" w:right="58" w:hanging="360"/>
        <w:rPr>
          <w:rFonts w:ascii="Times New Roman" w:eastAsia="MS Mincho" w:hAnsi="Times New Roman"/>
          <w:sz w:val="26"/>
          <w:szCs w:val="26"/>
          <w:lang w:eastAsia="ja-JP"/>
        </w:rPr>
      </w:pPr>
      <w:r w:rsidRPr="00514100">
        <w:rPr>
          <w:rFonts w:ascii="Times New Roman" w:eastAsia="Calibri" w:hAnsi="Times New Roman"/>
          <w:b/>
          <w:sz w:val="26"/>
          <w:szCs w:val="26"/>
          <w:lang w:val="fr-FR"/>
        </w:rPr>
        <w:t>Câu 10:</w:t>
      </w:r>
      <w:r w:rsidRPr="00514100">
        <w:rPr>
          <w:rFonts w:ascii="Times New Roman" w:eastAsia="Calibri" w:hAnsi="Times New Roman"/>
          <w:sz w:val="26"/>
          <w:szCs w:val="26"/>
          <w:lang w:val="fr-FR"/>
        </w:rPr>
        <w:t xml:space="preserve"> </w:t>
      </w:r>
      <w:r w:rsidR="00C73B0A">
        <w:rPr>
          <w:rFonts w:ascii="Times New Roman" w:eastAsia="Calibri" w:hAnsi="Times New Roman"/>
          <w:sz w:val="26"/>
          <w:szCs w:val="26"/>
          <w:lang w:val="fr-FR"/>
        </w:rPr>
        <w:t xml:space="preserve">Nguyên tố </w:t>
      </w:r>
      <w:r w:rsidR="00FE5DE5">
        <w:rPr>
          <w:rFonts w:ascii="Times New Roman" w:eastAsia="Calibri" w:hAnsi="Times New Roman"/>
          <w:sz w:val="26"/>
          <w:szCs w:val="26"/>
          <w:lang w:val="fr-FR"/>
        </w:rPr>
        <w:t>nitrogen</w:t>
      </w:r>
      <w:r w:rsidRPr="00514100">
        <w:rPr>
          <w:rFonts w:ascii="Times New Roman" w:eastAsia="Calibri" w:hAnsi="Times New Roman"/>
          <w:sz w:val="26"/>
          <w:szCs w:val="26"/>
          <w:lang w:val="fr-FR"/>
        </w:rPr>
        <w:t xml:space="preserve"> có </w:t>
      </w:r>
      <w:r w:rsidR="00FE5DE5">
        <w:rPr>
          <w:rFonts w:ascii="Times New Roman" w:eastAsia="Calibri" w:hAnsi="Times New Roman"/>
          <w:sz w:val="26"/>
          <w:szCs w:val="26"/>
          <w:lang w:val="fr-FR"/>
        </w:rPr>
        <w:t>hai</w:t>
      </w:r>
      <w:r w:rsidRPr="00514100">
        <w:rPr>
          <w:rFonts w:ascii="Times New Roman" w:eastAsia="Calibri" w:hAnsi="Times New Roman"/>
          <w:sz w:val="26"/>
          <w:szCs w:val="26"/>
          <w:lang w:val="fr-FR"/>
        </w:rPr>
        <w:t xml:space="preserve"> đồng vị </w:t>
      </w:r>
      <w:r w:rsidR="00FB14B3">
        <w:rPr>
          <w:rFonts w:ascii="Times New Roman" w:eastAsia="Calibri" w:hAnsi="Times New Roman"/>
          <w:sz w:val="26"/>
          <w:szCs w:val="26"/>
          <w:lang w:val="fr-FR"/>
        </w:rPr>
        <w:t>tự nhiên</w:t>
      </w:r>
      <w:r w:rsidRPr="00514100">
        <w:rPr>
          <w:rFonts w:ascii="Times New Roman" w:eastAsia="Calibri" w:hAnsi="Times New Roman"/>
          <w:sz w:val="26"/>
          <w:szCs w:val="26"/>
          <w:lang w:val="fr-FR"/>
        </w:rPr>
        <w:t xml:space="preserve"> là </w:t>
      </w:r>
      <w:r w:rsidR="004F2E81" w:rsidRPr="00514100">
        <w:rPr>
          <w:rFonts w:ascii="Times New Roman" w:eastAsia="Calibri" w:hAnsi="Times New Roman"/>
          <w:position w:val="-12"/>
          <w:sz w:val="26"/>
          <w:szCs w:val="26"/>
        </w:rPr>
        <w:object w:dxaOrig="420" w:dyaOrig="380" w14:anchorId="3BDD9DE4">
          <v:shape id="_x0000_i1031" type="#_x0000_t75" style="width:23.4pt;height:17.4pt" o:ole="">
            <v:imagedata r:id="rId19" o:title=""/>
          </v:shape>
          <o:OLEObject Type="Embed" ProgID="Equation.DSMT4" ShapeID="_x0000_i1031" DrawAspect="Content" ObjectID="_1727758960" r:id="rId20"/>
        </w:object>
      </w:r>
      <w:r w:rsidRPr="00514100">
        <w:rPr>
          <w:rFonts w:ascii="Times New Roman" w:eastAsia="Calibri" w:hAnsi="Times New Roman"/>
          <w:sz w:val="26"/>
          <w:szCs w:val="26"/>
          <w:lang w:val="fr-FR"/>
        </w:rPr>
        <w:t xml:space="preserve">và </w:t>
      </w:r>
      <w:r w:rsidR="00A0675E" w:rsidRPr="0069396D">
        <w:rPr>
          <w:position w:val="-12"/>
        </w:rPr>
        <w:object w:dxaOrig="460" w:dyaOrig="380" w14:anchorId="1D01A132">
          <v:shape id="_x0000_i1032" type="#_x0000_t75" style="width:22.2pt;height:19.2pt" o:ole="">
            <v:imagedata r:id="rId21" o:title=""/>
          </v:shape>
          <o:OLEObject Type="Embed" ProgID="Equation.DSMT4" ShapeID="_x0000_i1032" DrawAspect="Content" ObjectID="_1727758961" r:id="rId22"/>
        </w:object>
      </w:r>
      <w:r w:rsidR="008905EF">
        <w:rPr>
          <w:rFonts w:ascii="Times New Roman" w:eastAsia="Calibri" w:hAnsi="Times New Roman"/>
          <w:sz w:val="26"/>
          <w:szCs w:val="26"/>
        </w:rPr>
        <w:t xml:space="preserve"> </w:t>
      </w:r>
      <w:r w:rsidR="00A52C88">
        <w:rPr>
          <w:rFonts w:ascii="Times New Roman" w:eastAsia="MS Mincho" w:hAnsi="Times New Roman"/>
          <w:sz w:val="26"/>
          <w:szCs w:val="26"/>
          <w:lang w:eastAsia="ja-JP"/>
        </w:rPr>
        <w:t xml:space="preserve">Số </w:t>
      </w:r>
      <w:r w:rsidR="009A6C09">
        <w:rPr>
          <w:rFonts w:ascii="Times New Roman" w:eastAsia="MS Mincho" w:hAnsi="Times New Roman"/>
          <w:sz w:val="26"/>
          <w:szCs w:val="26"/>
          <w:lang w:eastAsia="ja-JP"/>
        </w:rPr>
        <w:t xml:space="preserve">loại </w:t>
      </w:r>
      <w:r w:rsidR="009A6C09" w:rsidRPr="00514100">
        <w:rPr>
          <w:rFonts w:ascii="Times New Roman" w:eastAsia="MS Mincho" w:hAnsi="Times New Roman"/>
          <w:sz w:val="26"/>
          <w:szCs w:val="26"/>
          <w:lang w:eastAsia="ja-JP"/>
        </w:rPr>
        <w:t xml:space="preserve">phân tử </w:t>
      </w:r>
      <w:r w:rsidR="00A0675E">
        <w:rPr>
          <w:rFonts w:ascii="Times New Roman" w:eastAsia="MS Mincho" w:hAnsi="Times New Roman"/>
          <w:sz w:val="26"/>
          <w:szCs w:val="26"/>
          <w:lang w:eastAsia="ja-JP"/>
        </w:rPr>
        <w:t>N</w:t>
      </w:r>
      <w:r w:rsidR="009A6C09" w:rsidRPr="00514100">
        <w:rPr>
          <w:rFonts w:ascii="Times New Roman" w:eastAsia="MS Mincho" w:hAnsi="Times New Roman"/>
          <w:sz w:val="26"/>
          <w:szCs w:val="26"/>
          <w:vertAlign w:val="subscript"/>
          <w:lang w:eastAsia="ja-JP"/>
        </w:rPr>
        <w:t>2</w:t>
      </w:r>
      <w:r w:rsidR="00035EB6">
        <w:rPr>
          <w:rFonts w:ascii="Times New Roman" w:eastAsia="MS Mincho" w:hAnsi="Times New Roman"/>
          <w:sz w:val="26"/>
          <w:szCs w:val="26"/>
          <w:lang w:eastAsia="ja-JP"/>
        </w:rPr>
        <w:t xml:space="preserve"> </w:t>
      </w:r>
      <w:r w:rsidR="00A52C88">
        <w:rPr>
          <w:rFonts w:ascii="Times New Roman" w:eastAsia="MS Mincho" w:hAnsi="Times New Roman"/>
          <w:sz w:val="26"/>
          <w:szCs w:val="26"/>
          <w:lang w:eastAsia="ja-JP"/>
        </w:rPr>
        <w:t xml:space="preserve">tồn tại bền </w:t>
      </w:r>
      <w:r w:rsidR="00035EB6">
        <w:rPr>
          <w:rFonts w:ascii="Times New Roman" w:eastAsia="MS Mincho" w:hAnsi="Times New Roman"/>
          <w:sz w:val="26"/>
          <w:szCs w:val="26"/>
          <w:lang w:eastAsia="ja-JP"/>
        </w:rPr>
        <w:t>trong khí quyển</w:t>
      </w:r>
      <w:r w:rsidR="008905EF">
        <w:rPr>
          <w:rFonts w:ascii="Times New Roman" w:eastAsia="MS Mincho" w:hAnsi="Times New Roman"/>
          <w:sz w:val="26"/>
          <w:szCs w:val="26"/>
          <w:lang w:eastAsia="ja-JP"/>
        </w:rPr>
        <w:t xml:space="preserve"> trái đất</w:t>
      </w:r>
      <w:r w:rsidR="00A52C88">
        <w:rPr>
          <w:rFonts w:ascii="Times New Roman" w:eastAsia="MS Mincho" w:hAnsi="Times New Roman"/>
          <w:sz w:val="26"/>
          <w:szCs w:val="26"/>
          <w:lang w:eastAsia="ja-JP"/>
        </w:rPr>
        <w:t xml:space="preserve"> là</w:t>
      </w:r>
    </w:p>
    <w:p w14:paraId="6AB1D6DA" w14:textId="5900D15A" w:rsidR="00514100" w:rsidRPr="00514100" w:rsidRDefault="00514100" w:rsidP="00514100">
      <w:pPr>
        <w:widowControl w:val="0"/>
        <w:tabs>
          <w:tab w:val="left" w:pos="360"/>
          <w:tab w:val="left" w:pos="2835"/>
          <w:tab w:val="left" w:pos="5103"/>
          <w:tab w:val="left" w:pos="7371"/>
        </w:tabs>
        <w:autoSpaceDE w:val="0"/>
        <w:autoSpaceDN w:val="0"/>
        <w:adjustRightInd w:val="0"/>
        <w:spacing w:before="0" w:after="0" w:line="288" w:lineRule="auto"/>
        <w:ind w:left="360" w:hanging="360"/>
        <w:rPr>
          <w:rFonts w:ascii="Times New Roman" w:eastAsia="Calibri" w:hAnsi="Times New Roman"/>
          <w:bCs/>
          <w:sz w:val="26"/>
          <w:szCs w:val="26"/>
        </w:rPr>
      </w:pPr>
      <w:r w:rsidRPr="00514100">
        <w:rPr>
          <w:rFonts w:ascii="Times New Roman" w:eastAsia="Calibri" w:hAnsi="Times New Roman"/>
          <w:b/>
          <w:bCs/>
          <w:sz w:val="26"/>
          <w:szCs w:val="26"/>
        </w:rPr>
        <w:tab/>
      </w:r>
      <w:r w:rsidRPr="00C56F5F">
        <w:rPr>
          <w:rFonts w:ascii="Times New Roman" w:eastAsia="Calibri" w:hAnsi="Times New Roman"/>
          <w:b/>
          <w:bCs/>
          <w:sz w:val="26"/>
          <w:szCs w:val="26"/>
          <w:highlight w:val="yellow"/>
          <w:u w:val="single"/>
        </w:rPr>
        <w:t>A</w:t>
      </w:r>
      <w:r w:rsidRPr="00C56F5F">
        <w:rPr>
          <w:rFonts w:ascii="Times New Roman" w:eastAsia="Calibri" w:hAnsi="Times New Roman"/>
          <w:b/>
          <w:bCs/>
          <w:sz w:val="26"/>
          <w:szCs w:val="26"/>
          <w:highlight w:val="yellow"/>
        </w:rPr>
        <w:t>.</w:t>
      </w:r>
      <w:r w:rsidRPr="00C56F5F">
        <w:rPr>
          <w:rFonts w:ascii="Times New Roman" w:eastAsia="Calibri" w:hAnsi="Times New Roman"/>
          <w:bCs/>
          <w:sz w:val="26"/>
          <w:szCs w:val="26"/>
          <w:highlight w:val="yellow"/>
        </w:rPr>
        <w:t xml:space="preserve"> </w:t>
      </w:r>
      <w:r w:rsidR="00A0675E" w:rsidRPr="00C56F5F">
        <w:rPr>
          <w:rFonts w:ascii="Times New Roman" w:eastAsia="Calibri" w:hAnsi="Times New Roman"/>
          <w:bCs/>
          <w:sz w:val="26"/>
          <w:szCs w:val="26"/>
          <w:highlight w:val="yellow"/>
        </w:rPr>
        <w:t>3</w:t>
      </w:r>
      <w:r w:rsidRPr="00C56F5F">
        <w:rPr>
          <w:rFonts w:ascii="Times New Roman" w:eastAsia="Calibri" w:hAnsi="Times New Roman"/>
          <w:bCs/>
          <w:sz w:val="26"/>
          <w:szCs w:val="26"/>
          <w:highlight w:val="yellow"/>
        </w:rPr>
        <w:t xml:space="preserve"> loại.</w:t>
      </w:r>
      <w:r w:rsidRPr="00514100">
        <w:rPr>
          <w:rFonts w:ascii="Times New Roman" w:eastAsia="Calibri" w:hAnsi="Times New Roman"/>
          <w:bCs/>
          <w:sz w:val="26"/>
          <w:szCs w:val="26"/>
        </w:rPr>
        <w:tab/>
      </w:r>
      <w:r w:rsidRPr="00514100">
        <w:rPr>
          <w:rFonts w:ascii="Times New Roman" w:eastAsia="Calibri" w:hAnsi="Times New Roman"/>
          <w:b/>
          <w:bCs/>
          <w:sz w:val="26"/>
          <w:szCs w:val="26"/>
        </w:rPr>
        <w:t>B.</w:t>
      </w:r>
      <w:r w:rsidRPr="00514100">
        <w:rPr>
          <w:rFonts w:ascii="Times New Roman" w:eastAsia="Calibri" w:hAnsi="Times New Roman"/>
          <w:bCs/>
          <w:sz w:val="26"/>
          <w:szCs w:val="26"/>
        </w:rPr>
        <w:t xml:space="preserve"> 2 loại.</w:t>
      </w:r>
      <w:r w:rsidRPr="00514100">
        <w:rPr>
          <w:rFonts w:ascii="Times New Roman" w:eastAsia="Calibri" w:hAnsi="Times New Roman"/>
          <w:bCs/>
          <w:sz w:val="26"/>
          <w:szCs w:val="26"/>
        </w:rPr>
        <w:tab/>
      </w:r>
      <w:r w:rsidRPr="00514100">
        <w:rPr>
          <w:rFonts w:ascii="Times New Roman" w:eastAsia="Calibri" w:hAnsi="Times New Roman"/>
          <w:b/>
          <w:bCs/>
          <w:sz w:val="26"/>
          <w:szCs w:val="26"/>
        </w:rPr>
        <w:t>C.</w:t>
      </w:r>
      <w:r w:rsidRPr="00514100">
        <w:rPr>
          <w:rFonts w:ascii="Times New Roman" w:eastAsia="Calibri" w:hAnsi="Times New Roman"/>
          <w:bCs/>
          <w:sz w:val="26"/>
          <w:szCs w:val="26"/>
        </w:rPr>
        <w:t xml:space="preserve"> </w:t>
      </w:r>
      <w:r w:rsidR="001B7CBA">
        <w:rPr>
          <w:rFonts w:ascii="Times New Roman" w:eastAsia="Calibri" w:hAnsi="Times New Roman"/>
          <w:bCs/>
          <w:sz w:val="26"/>
          <w:szCs w:val="26"/>
        </w:rPr>
        <w:t>4</w:t>
      </w:r>
      <w:r w:rsidRPr="00514100">
        <w:rPr>
          <w:rFonts w:ascii="Times New Roman" w:eastAsia="Calibri" w:hAnsi="Times New Roman"/>
          <w:bCs/>
          <w:sz w:val="26"/>
          <w:szCs w:val="26"/>
        </w:rPr>
        <w:t xml:space="preserve"> loại.</w:t>
      </w:r>
      <w:r w:rsidRPr="00514100">
        <w:rPr>
          <w:rFonts w:ascii="Times New Roman" w:eastAsia="Calibri" w:hAnsi="Times New Roman"/>
          <w:bCs/>
          <w:sz w:val="26"/>
          <w:szCs w:val="26"/>
        </w:rPr>
        <w:tab/>
      </w:r>
      <w:r w:rsidRPr="00514100">
        <w:rPr>
          <w:rFonts w:ascii="Times New Roman" w:eastAsia="Calibri" w:hAnsi="Times New Roman"/>
          <w:b/>
          <w:bCs/>
          <w:sz w:val="26"/>
          <w:szCs w:val="26"/>
        </w:rPr>
        <w:t>D.</w:t>
      </w:r>
      <w:r w:rsidRPr="00514100">
        <w:rPr>
          <w:rFonts w:ascii="Times New Roman" w:eastAsia="Calibri" w:hAnsi="Times New Roman"/>
          <w:bCs/>
          <w:sz w:val="26"/>
          <w:szCs w:val="26"/>
        </w:rPr>
        <w:t xml:space="preserve"> </w:t>
      </w:r>
      <w:r w:rsidR="001B7CBA">
        <w:rPr>
          <w:rFonts w:ascii="Times New Roman" w:eastAsia="Calibri" w:hAnsi="Times New Roman"/>
          <w:bCs/>
          <w:sz w:val="26"/>
          <w:szCs w:val="26"/>
        </w:rPr>
        <w:t>1</w:t>
      </w:r>
      <w:r w:rsidRPr="00514100">
        <w:rPr>
          <w:rFonts w:ascii="Times New Roman" w:eastAsia="Calibri" w:hAnsi="Times New Roman"/>
          <w:bCs/>
          <w:sz w:val="26"/>
          <w:szCs w:val="26"/>
        </w:rPr>
        <w:t xml:space="preserve"> loại.</w:t>
      </w:r>
    </w:p>
    <w:p w14:paraId="1CBE11C5" w14:textId="5969C8CD" w:rsidR="002B0AC5" w:rsidRPr="00514100" w:rsidRDefault="002B0AC5" w:rsidP="002B0AC5">
      <w:pPr>
        <w:widowControl w:val="0"/>
        <w:tabs>
          <w:tab w:val="left" w:pos="540"/>
        </w:tabs>
        <w:autoSpaceDE w:val="0"/>
        <w:autoSpaceDN w:val="0"/>
        <w:adjustRightInd w:val="0"/>
        <w:spacing w:before="0" w:after="0" w:line="288" w:lineRule="auto"/>
        <w:ind w:left="360" w:right="58" w:hanging="360"/>
        <w:rPr>
          <w:rFonts w:ascii="Times New Roman" w:eastAsia="MS Mincho" w:hAnsi="Times New Roman"/>
          <w:sz w:val="26"/>
          <w:szCs w:val="26"/>
          <w:lang w:eastAsia="ja-JP"/>
        </w:rPr>
      </w:pPr>
      <w:r w:rsidRPr="00514100">
        <w:rPr>
          <w:rFonts w:ascii="Times New Roman" w:eastAsia="Calibri" w:hAnsi="Times New Roman"/>
          <w:b/>
          <w:sz w:val="26"/>
          <w:szCs w:val="26"/>
          <w:lang w:val="fr-FR"/>
        </w:rPr>
        <w:t>Câu 1</w:t>
      </w:r>
      <w:r>
        <w:rPr>
          <w:rFonts w:ascii="Times New Roman" w:eastAsia="Calibri" w:hAnsi="Times New Roman"/>
          <w:b/>
          <w:sz w:val="26"/>
          <w:szCs w:val="26"/>
          <w:lang w:val="fr-FR"/>
        </w:rPr>
        <w:t>1</w:t>
      </w:r>
      <w:r w:rsidRPr="00514100">
        <w:rPr>
          <w:rFonts w:ascii="Times New Roman" w:eastAsia="Calibri" w:hAnsi="Times New Roman"/>
          <w:b/>
          <w:sz w:val="26"/>
          <w:szCs w:val="26"/>
          <w:lang w:val="fr-FR"/>
        </w:rPr>
        <w:t>:</w:t>
      </w:r>
      <w:r w:rsidRPr="00514100">
        <w:rPr>
          <w:rFonts w:ascii="Times New Roman" w:eastAsia="Calibri" w:hAnsi="Times New Roman"/>
          <w:sz w:val="26"/>
          <w:szCs w:val="26"/>
          <w:lang w:val="fr-FR"/>
        </w:rPr>
        <w:t xml:space="preserve"> </w:t>
      </w:r>
      <w:r w:rsidR="00C22589">
        <w:rPr>
          <w:rFonts w:ascii="Times New Roman" w:eastAsia="Calibri" w:hAnsi="Times New Roman"/>
          <w:sz w:val="26"/>
          <w:szCs w:val="26"/>
          <w:lang w:val="fr-FR"/>
        </w:rPr>
        <w:t>Cho</w:t>
      </w:r>
      <w:r w:rsidR="007E50D7">
        <w:rPr>
          <w:rFonts w:ascii="Times New Roman" w:eastAsia="Calibri" w:hAnsi="Times New Roman"/>
          <w:sz w:val="26"/>
          <w:szCs w:val="26"/>
          <w:lang w:val="fr-FR"/>
        </w:rPr>
        <w:t xml:space="preserve"> các n</w:t>
      </w:r>
      <w:r w:rsidR="00777349">
        <w:rPr>
          <w:rFonts w:ascii="Times New Roman" w:eastAsia="Calibri" w:hAnsi="Times New Roman"/>
          <w:sz w:val="26"/>
          <w:szCs w:val="26"/>
          <w:lang w:val="fr-FR"/>
        </w:rPr>
        <w:t>guyên tử có cấu hình electron lớp ngoài cùng</w:t>
      </w:r>
      <w:r w:rsidR="007E50D7">
        <w:rPr>
          <w:rFonts w:ascii="Times New Roman" w:eastAsia="Calibri" w:hAnsi="Times New Roman"/>
          <w:sz w:val="26"/>
          <w:szCs w:val="26"/>
          <w:lang w:val="fr-FR"/>
        </w:rPr>
        <w:t xml:space="preserve"> như sau:</w:t>
      </w:r>
      <w:r w:rsidR="007E50D7" w:rsidRPr="007E50D7">
        <w:rPr>
          <w:rFonts w:ascii="Times New Roman" w:hAnsi="Times New Roman"/>
          <w:sz w:val="26"/>
          <w:szCs w:val="26"/>
        </w:rPr>
        <w:t xml:space="preserve"> </w:t>
      </w:r>
      <w:r w:rsidR="007E50D7">
        <w:rPr>
          <w:rFonts w:ascii="Times New Roman" w:hAnsi="Times New Roman"/>
          <w:sz w:val="26"/>
          <w:szCs w:val="26"/>
        </w:rPr>
        <w:t>3s</w:t>
      </w:r>
      <w:r w:rsidR="007E50D7">
        <w:rPr>
          <w:rFonts w:ascii="Times New Roman" w:hAnsi="Times New Roman"/>
          <w:sz w:val="26"/>
          <w:szCs w:val="26"/>
          <w:vertAlign w:val="superscript"/>
        </w:rPr>
        <w:t>2</w:t>
      </w:r>
      <w:r w:rsidR="007E50D7">
        <w:rPr>
          <w:rFonts w:ascii="Times New Roman" w:hAnsi="Times New Roman"/>
          <w:sz w:val="26"/>
          <w:szCs w:val="26"/>
        </w:rPr>
        <w:t>, 3s</w:t>
      </w:r>
      <w:r w:rsidR="007E50D7">
        <w:rPr>
          <w:rFonts w:ascii="Times New Roman" w:hAnsi="Times New Roman"/>
          <w:sz w:val="26"/>
          <w:szCs w:val="26"/>
          <w:vertAlign w:val="superscript"/>
        </w:rPr>
        <w:t>2</w:t>
      </w:r>
      <w:r w:rsidR="007E50D7">
        <w:rPr>
          <w:rFonts w:ascii="Times New Roman" w:hAnsi="Times New Roman"/>
          <w:sz w:val="26"/>
          <w:szCs w:val="26"/>
        </w:rPr>
        <w:t>3p</w:t>
      </w:r>
      <w:r w:rsidR="007E50D7">
        <w:rPr>
          <w:rFonts w:ascii="Times New Roman" w:hAnsi="Times New Roman"/>
          <w:sz w:val="26"/>
          <w:szCs w:val="26"/>
          <w:vertAlign w:val="superscript"/>
        </w:rPr>
        <w:t>1</w:t>
      </w:r>
      <w:r w:rsidR="007E50D7">
        <w:rPr>
          <w:rFonts w:ascii="Times New Roman" w:hAnsi="Times New Roman"/>
          <w:sz w:val="26"/>
          <w:szCs w:val="26"/>
        </w:rPr>
        <w:t>, 3s</w:t>
      </w:r>
      <w:r w:rsidR="007E50D7">
        <w:rPr>
          <w:rFonts w:ascii="Times New Roman" w:hAnsi="Times New Roman"/>
          <w:sz w:val="26"/>
          <w:szCs w:val="26"/>
          <w:vertAlign w:val="superscript"/>
        </w:rPr>
        <w:t>2</w:t>
      </w:r>
      <w:r w:rsidR="007E50D7">
        <w:rPr>
          <w:rFonts w:ascii="Times New Roman" w:hAnsi="Times New Roman"/>
          <w:sz w:val="26"/>
          <w:szCs w:val="26"/>
        </w:rPr>
        <w:t>3p</w:t>
      </w:r>
      <w:r w:rsidR="00C22589">
        <w:rPr>
          <w:rFonts w:ascii="Times New Roman" w:hAnsi="Times New Roman"/>
          <w:sz w:val="26"/>
          <w:szCs w:val="26"/>
          <w:vertAlign w:val="superscript"/>
        </w:rPr>
        <w:t>4</w:t>
      </w:r>
      <w:r w:rsidR="007E50D7">
        <w:rPr>
          <w:rFonts w:ascii="Times New Roman" w:hAnsi="Times New Roman"/>
          <w:sz w:val="26"/>
          <w:szCs w:val="26"/>
        </w:rPr>
        <w:t>, 3s</w:t>
      </w:r>
      <w:r w:rsidR="007E50D7">
        <w:rPr>
          <w:rFonts w:ascii="Times New Roman" w:hAnsi="Times New Roman"/>
          <w:sz w:val="26"/>
          <w:szCs w:val="26"/>
          <w:vertAlign w:val="superscript"/>
        </w:rPr>
        <w:t>2</w:t>
      </w:r>
      <w:r w:rsidR="007E50D7">
        <w:rPr>
          <w:rFonts w:ascii="Times New Roman" w:hAnsi="Times New Roman"/>
          <w:sz w:val="26"/>
          <w:szCs w:val="26"/>
        </w:rPr>
        <w:t>3p</w:t>
      </w:r>
      <w:r w:rsidR="007E50D7">
        <w:rPr>
          <w:rFonts w:ascii="Times New Roman" w:hAnsi="Times New Roman"/>
          <w:sz w:val="26"/>
          <w:szCs w:val="26"/>
          <w:vertAlign w:val="superscript"/>
        </w:rPr>
        <w:t>6</w:t>
      </w:r>
      <w:r w:rsidR="007E50D7">
        <w:rPr>
          <w:rFonts w:ascii="Times New Roman" w:hAnsi="Times New Roman"/>
          <w:sz w:val="26"/>
          <w:szCs w:val="26"/>
        </w:rPr>
        <w:t xml:space="preserve">. </w:t>
      </w:r>
      <w:r w:rsidR="00606DA0">
        <w:rPr>
          <w:rFonts w:ascii="Times New Roman" w:hAnsi="Times New Roman"/>
          <w:sz w:val="26"/>
          <w:szCs w:val="26"/>
        </w:rPr>
        <w:t xml:space="preserve">Số nguyên tử </w:t>
      </w:r>
      <w:r w:rsidR="00777349">
        <w:rPr>
          <w:rFonts w:ascii="Times New Roman" w:eastAsia="Calibri" w:hAnsi="Times New Roman"/>
          <w:sz w:val="26"/>
          <w:szCs w:val="26"/>
          <w:lang w:val="fr-FR"/>
        </w:rPr>
        <w:t>kim</w:t>
      </w:r>
      <w:r w:rsidR="00C4062E">
        <w:rPr>
          <w:rFonts w:ascii="Times New Roman" w:eastAsia="Calibri" w:hAnsi="Times New Roman"/>
          <w:sz w:val="26"/>
          <w:szCs w:val="26"/>
          <w:lang w:val="fr-FR"/>
        </w:rPr>
        <w:t xml:space="preserve"> loại</w:t>
      </w:r>
      <w:r w:rsidR="00606DA0">
        <w:rPr>
          <w:rFonts w:ascii="Times New Roman" w:eastAsia="Calibri" w:hAnsi="Times New Roman"/>
          <w:sz w:val="26"/>
          <w:szCs w:val="26"/>
          <w:lang w:val="fr-FR"/>
        </w:rPr>
        <w:t xml:space="preserve"> là</w:t>
      </w:r>
    </w:p>
    <w:p w14:paraId="42BC684A" w14:textId="287C4DF3" w:rsidR="002B0AC5" w:rsidRPr="00514100" w:rsidRDefault="002B0AC5" w:rsidP="002B0AC5">
      <w:pPr>
        <w:widowControl w:val="0"/>
        <w:tabs>
          <w:tab w:val="left" w:pos="360"/>
          <w:tab w:val="left" w:pos="2835"/>
          <w:tab w:val="left" w:pos="5103"/>
          <w:tab w:val="left" w:pos="7371"/>
        </w:tabs>
        <w:autoSpaceDE w:val="0"/>
        <w:autoSpaceDN w:val="0"/>
        <w:adjustRightInd w:val="0"/>
        <w:spacing w:before="0" w:after="0" w:line="288" w:lineRule="auto"/>
        <w:ind w:left="360" w:hanging="360"/>
        <w:rPr>
          <w:rFonts w:ascii="Times New Roman" w:eastAsia="Calibri" w:hAnsi="Times New Roman"/>
          <w:bCs/>
          <w:sz w:val="26"/>
          <w:szCs w:val="26"/>
        </w:rPr>
      </w:pPr>
      <w:r w:rsidRPr="00514100">
        <w:rPr>
          <w:rFonts w:ascii="Times New Roman" w:eastAsia="Calibri" w:hAnsi="Times New Roman"/>
          <w:b/>
          <w:bCs/>
          <w:sz w:val="26"/>
          <w:szCs w:val="26"/>
        </w:rPr>
        <w:tab/>
      </w:r>
      <w:r w:rsidRPr="00C56F5F">
        <w:rPr>
          <w:rFonts w:ascii="Times New Roman" w:eastAsia="Calibri" w:hAnsi="Times New Roman"/>
          <w:b/>
          <w:bCs/>
          <w:sz w:val="26"/>
          <w:szCs w:val="26"/>
          <w:highlight w:val="yellow"/>
          <w:u w:val="single"/>
        </w:rPr>
        <w:t>A</w:t>
      </w:r>
      <w:r w:rsidRPr="00C56F5F">
        <w:rPr>
          <w:rFonts w:ascii="Times New Roman" w:eastAsia="Calibri" w:hAnsi="Times New Roman"/>
          <w:b/>
          <w:bCs/>
          <w:sz w:val="26"/>
          <w:szCs w:val="26"/>
          <w:highlight w:val="yellow"/>
        </w:rPr>
        <w:t>.</w:t>
      </w:r>
      <w:r w:rsidRPr="00C56F5F">
        <w:rPr>
          <w:rFonts w:ascii="Times New Roman" w:eastAsia="Calibri" w:hAnsi="Times New Roman"/>
          <w:bCs/>
          <w:sz w:val="26"/>
          <w:szCs w:val="26"/>
          <w:highlight w:val="yellow"/>
        </w:rPr>
        <w:t xml:space="preserve"> </w:t>
      </w:r>
      <w:r w:rsidR="00997FD5" w:rsidRPr="00C56F5F">
        <w:rPr>
          <w:rFonts w:ascii="Times New Roman" w:hAnsi="Times New Roman"/>
          <w:sz w:val="26"/>
          <w:szCs w:val="26"/>
          <w:highlight w:val="yellow"/>
        </w:rPr>
        <w:t>2</w:t>
      </w:r>
      <w:r w:rsidRPr="00C56F5F">
        <w:rPr>
          <w:rFonts w:ascii="Times New Roman" w:eastAsia="Calibri" w:hAnsi="Times New Roman"/>
          <w:bCs/>
          <w:sz w:val="26"/>
          <w:szCs w:val="26"/>
          <w:highlight w:val="yellow"/>
        </w:rPr>
        <w:t>.</w:t>
      </w:r>
      <w:r w:rsidRPr="00514100">
        <w:rPr>
          <w:rFonts w:ascii="Times New Roman" w:eastAsia="Calibri" w:hAnsi="Times New Roman"/>
          <w:bCs/>
          <w:sz w:val="26"/>
          <w:szCs w:val="26"/>
        </w:rPr>
        <w:tab/>
      </w:r>
      <w:r w:rsidRPr="00514100">
        <w:rPr>
          <w:rFonts w:ascii="Times New Roman" w:eastAsia="Calibri" w:hAnsi="Times New Roman"/>
          <w:b/>
          <w:bCs/>
          <w:sz w:val="26"/>
          <w:szCs w:val="26"/>
        </w:rPr>
        <w:t>B.</w:t>
      </w:r>
      <w:r w:rsidRPr="00514100">
        <w:rPr>
          <w:rFonts w:ascii="Times New Roman" w:eastAsia="Calibri" w:hAnsi="Times New Roman"/>
          <w:bCs/>
          <w:sz w:val="26"/>
          <w:szCs w:val="26"/>
        </w:rPr>
        <w:t xml:space="preserve"> </w:t>
      </w:r>
      <w:r w:rsidR="00997FD5">
        <w:rPr>
          <w:rFonts w:ascii="Times New Roman" w:hAnsi="Times New Roman"/>
          <w:sz w:val="26"/>
          <w:szCs w:val="26"/>
        </w:rPr>
        <w:t>1</w:t>
      </w:r>
      <w:r w:rsidRPr="00514100">
        <w:rPr>
          <w:rFonts w:ascii="Times New Roman" w:eastAsia="Calibri" w:hAnsi="Times New Roman"/>
          <w:bCs/>
          <w:sz w:val="26"/>
          <w:szCs w:val="26"/>
        </w:rPr>
        <w:t>.</w:t>
      </w:r>
      <w:r w:rsidRPr="00514100">
        <w:rPr>
          <w:rFonts w:ascii="Times New Roman" w:eastAsia="Calibri" w:hAnsi="Times New Roman"/>
          <w:bCs/>
          <w:sz w:val="26"/>
          <w:szCs w:val="26"/>
        </w:rPr>
        <w:tab/>
      </w:r>
      <w:r w:rsidRPr="00514100">
        <w:rPr>
          <w:rFonts w:ascii="Times New Roman" w:eastAsia="Calibri" w:hAnsi="Times New Roman"/>
          <w:b/>
          <w:bCs/>
          <w:sz w:val="26"/>
          <w:szCs w:val="26"/>
        </w:rPr>
        <w:t>C.</w:t>
      </w:r>
      <w:r w:rsidRPr="00514100">
        <w:rPr>
          <w:rFonts w:ascii="Times New Roman" w:eastAsia="Calibri" w:hAnsi="Times New Roman"/>
          <w:bCs/>
          <w:sz w:val="26"/>
          <w:szCs w:val="26"/>
        </w:rPr>
        <w:t xml:space="preserve"> </w:t>
      </w:r>
      <w:r w:rsidR="00997FD5">
        <w:rPr>
          <w:rFonts w:ascii="Times New Roman" w:hAnsi="Times New Roman"/>
          <w:sz w:val="26"/>
          <w:szCs w:val="26"/>
        </w:rPr>
        <w:t>4</w:t>
      </w:r>
      <w:r w:rsidRPr="00514100">
        <w:rPr>
          <w:rFonts w:ascii="Times New Roman" w:eastAsia="Calibri" w:hAnsi="Times New Roman"/>
          <w:bCs/>
          <w:sz w:val="26"/>
          <w:szCs w:val="26"/>
        </w:rPr>
        <w:t>.</w:t>
      </w:r>
      <w:r w:rsidRPr="00514100">
        <w:rPr>
          <w:rFonts w:ascii="Times New Roman" w:eastAsia="Calibri" w:hAnsi="Times New Roman"/>
          <w:bCs/>
          <w:sz w:val="26"/>
          <w:szCs w:val="26"/>
        </w:rPr>
        <w:tab/>
      </w:r>
      <w:r w:rsidRPr="00514100">
        <w:rPr>
          <w:rFonts w:ascii="Times New Roman" w:eastAsia="Calibri" w:hAnsi="Times New Roman"/>
          <w:b/>
          <w:bCs/>
          <w:sz w:val="26"/>
          <w:szCs w:val="26"/>
        </w:rPr>
        <w:t>D.</w:t>
      </w:r>
      <w:r w:rsidRPr="00514100">
        <w:rPr>
          <w:rFonts w:ascii="Times New Roman" w:eastAsia="Calibri" w:hAnsi="Times New Roman"/>
          <w:bCs/>
          <w:sz w:val="26"/>
          <w:szCs w:val="26"/>
        </w:rPr>
        <w:t xml:space="preserve"> </w:t>
      </w:r>
      <w:r w:rsidR="00997FD5">
        <w:rPr>
          <w:rFonts w:ascii="Times New Roman" w:hAnsi="Times New Roman"/>
          <w:sz w:val="26"/>
          <w:szCs w:val="26"/>
        </w:rPr>
        <w:t>3</w:t>
      </w:r>
      <w:r w:rsidRPr="00514100">
        <w:rPr>
          <w:rFonts w:ascii="Times New Roman" w:eastAsia="Calibri" w:hAnsi="Times New Roman"/>
          <w:bCs/>
          <w:sz w:val="26"/>
          <w:szCs w:val="26"/>
        </w:rPr>
        <w:t>.</w:t>
      </w:r>
    </w:p>
    <w:p w14:paraId="2534A12D" w14:textId="0EE3EE70" w:rsidR="002206AA" w:rsidRPr="00514100" w:rsidRDefault="002206AA" w:rsidP="002206AA">
      <w:pPr>
        <w:widowControl w:val="0"/>
        <w:tabs>
          <w:tab w:val="left" w:pos="540"/>
        </w:tabs>
        <w:autoSpaceDE w:val="0"/>
        <w:autoSpaceDN w:val="0"/>
        <w:adjustRightInd w:val="0"/>
        <w:spacing w:before="0" w:after="0" w:line="288" w:lineRule="auto"/>
        <w:ind w:left="360" w:right="58" w:hanging="360"/>
        <w:rPr>
          <w:rFonts w:ascii="Times New Roman" w:eastAsia="MS Mincho" w:hAnsi="Times New Roman"/>
          <w:sz w:val="26"/>
          <w:szCs w:val="26"/>
          <w:lang w:eastAsia="ja-JP"/>
        </w:rPr>
      </w:pPr>
      <w:r w:rsidRPr="00514100">
        <w:rPr>
          <w:rFonts w:ascii="Times New Roman" w:eastAsia="Calibri" w:hAnsi="Times New Roman"/>
          <w:b/>
          <w:sz w:val="26"/>
          <w:szCs w:val="26"/>
          <w:lang w:val="fr-FR"/>
        </w:rPr>
        <w:t>Câu 1</w:t>
      </w:r>
      <w:r>
        <w:rPr>
          <w:rFonts w:ascii="Times New Roman" w:eastAsia="Calibri" w:hAnsi="Times New Roman"/>
          <w:b/>
          <w:sz w:val="26"/>
          <w:szCs w:val="26"/>
          <w:lang w:val="fr-FR"/>
        </w:rPr>
        <w:t>2</w:t>
      </w:r>
      <w:r w:rsidRPr="00514100">
        <w:rPr>
          <w:rFonts w:ascii="Times New Roman" w:eastAsia="Calibri" w:hAnsi="Times New Roman"/>
          <w:b/>
          <w:sz w:val="26"/>
          <w:szCs w:val="26"/>
          <w:lang w:val="fr-FR"/>
        </w:rPr>
        <w:t>:</w:t>
      </w:r>
      <w:r w:rsidRPr="00514100">
        <w:rPr>
          <w:rFonts w:ascii="Times New Roman" w:eastAsia="Calibri" w:hAnsi="Times New Roman"/>
          <w:sz w:val="26"/>
          <w:szCs w:val="26"/>
          <w:lang w:val="fr-FR"/>
        </w:rPr>
        <w:t xml:space="preserve"> </w:t>
      </w:r>
      <w:r>
        <w:rPr>
          <w:rFonts w:ascii="Times New Roman" w:eastAsia="Calibri" w:hAnsi="Times New Roman"/>
          <w:sz w:val="26"/>
          <w:szCs w:val="26"/>
          <w:lang w:val="fr-FR"/>
        </w:rPr>
        <w:t xml:space="preserve">Nguyên tử </w:t>
      </w:r>
      <w:r w:rsidR="00B00548">
        <w:rPr>
          <w:rFonts w:ascii="Times New Roman" w:eastAsia="Calibri" w:hAnsi="Times New Roman"/>
          <w:sz w:val="26"/>
          <w:szCs w:val="26"/>
          <w:lang w:val="fr-FR"/>
        </w:rPr>
        <w:t>sulfur</w:t>
      </w:r>
      <w:r>
        <w:rPr>
          <w:rFonts w:ascii="Times New Roman" w:eastAsia="Calibri" w:hAnsi="Times New Roman"/>
          <w:sz w:val="26"/>
          <w:szCs w:val="26"/>
          <w:lang w:val="fr-FR"/>
        </w:rPr>
        <w:t xml:space="preserve"> </w:t>
      </w:r>
      <w:r w:rsidR="00FF03CC">
        <w:rPr>
          <w:rFonts w:ascii="Times New Roman" w:eastAsia="Calibri" w:hAnsi="Times New Roman"/>
          <w:sz w:val="26"/>
          <w:szCs w:val="26"/>
          <w:lang w:val="fr-FR"/>
        </w:rPr>
        <w:t xml:space="preserve">có cấu hình electron lớp ngoài cùng là </w:t>
      </w:r>
      <w:r w:rsidR="00F264BE">
        <w:rPr>
          <w:rFonts w:ascii="Times New Roman" w:eastAsia="Calibri" w:hAnsi="Times New Roman"/>
          <w:sz w:val="26"/>
          <w:szCs w:val="26"/>
          <w:lang w:val="fr-FR"/>
        </w:rPr>
        <w:t>3</w:t>
      </w:r>
      <w:r w:rsidR="00FF03CC">
        <w:rPr>
          <w:rFonts w:ascii="Times New Roman" w:eastAsia="Calibri" w:hAnsi="Times New Roman"/>
          <w:sz w:val="26"/>
          <w:szCs w:val="26"/>
          <w:lang w:val="fr-FR"/>
        </w:rPr>
        <w:t>s</w:t>
      </w:r>
      <w:r w:rsidR="00FF03CC">
        <w:rPr>
          <w:rFonts w:ascii="Times New Roman" w:eastAsia="Calibri" w:hAnsi="Times New Roman"/>
          <w:sz w:val="26"/>
          <w:szCs w:val="26"/>
          <w:vertAlign w:val="superscript"/>
          <w:lang w:val="fr-FR"/>
        </w:rPr>
        <w:t>2</w:t>
      </w:r>
      <w:r w:rsidR="00F264BE">
        <w:rPr>
          <w:rFonts w:ascii="Times New Roman" w:eastAsia="Calibri" w:hAnsi="Times New Roman"/>
          <w:sz w:val="26"/>
          <w:szCs w:val="26"/>
          <w:lang w:val="fr-FR"/>
        </w:rPr>
        <w:t>3p</w:t>
      </w:r>
      <w:r w:rsidR="00F264BE">
        <w:rPr>
          <w:rFonts w:ascii="Times New Roman" w:eastAsia="Calibri" w:hAnsi="Times New Roman"/>
          <w:sz w:val="26"/>
          <w:szCs w:val="26"/>
          <w:vertAlign w:val="superscript"/>
          <w:lang w:val="fr-FR"/>
        </w:rPr>
        <w:t>4</w:t>
      </w:r>
      <w:r w:rsidR="00FF03CC">
        <w:rPr>
          <w:rFonts w:ascii="Times New Roman" w:eastAsia="Calibri" w:hAnsi="Times New Roman"/>
          <w:sz w:val="26"/>
          <w:szCs w:val="26"/>
          <w:lang w:val="fr-FR"/>
        </w:rPr>
        <w:t xml:space="preserve">. Vị trí (chu kì, nhóm) của nguyên tố </w:t>
      </w:r>
      <w:r w:rsidR="00F264BE">
        <w:rPr>
          <w:rFonts w:ascii="Times New Roman" w:eastAsia="Calibri" w:hAnsi="Times New Roman"/>
          <w:sz w:val="26"/>
          <w:szCs w:val="26"/>
          <w:lang w:val="fr-FR"/>
        </w:rPr>
        <w:t>sulfur</w:t>
      </w:r>
      <w:r w:rsidR="00FF03CC">
        <w:rPr>
          <w:rFonts w:ascii="Times New Roman" w:eastAsia="Calibri" w:hAnsi="Times New Roman"/>
          <w:sz w:val="26"/>
          <w:szCs w:val="26"/>
          <w:lang w:val="fr-FR"/>
        </w:rPr>
        <w:t xml:space="preserve"> trong bảng tuần hoàn là</w:t>
      </w:r>
    </w:p>
    <w:p w14:paraId="5DBA03E9" w14:textId="0C9C5176" w:rsidR="00FF03CC" w:rsidRDefault="002206AA" w:rsidP="002206AA">
      <w:pPr>
        <w:widowControl w:val="0"/>
        <w:tabs>
          <w:tab w:val="left" w:pos="360"/>
          <w:tab w:val="left" w:pos="2835"/>
          <w:tab w:val="left" w:pos="5103"/>
          <w:tab w:val="left" w:pos="7371"/>
        </w:tabs>
        <w:autoSpaceDE w:val="0"/>
        <w:autoSpaceDN w:val="0"/>
        <w:adjustRightInd w:val="0"/>
        <w:spacing w:before="0" w:after="0" w:line="288" w:lineRule="auto"/>
        <w:ind w:left="360" w:hanging="360"/>
        <w:rPr>
          <w:rFonts w:ascii="Times New Roman" w:eastAsia="Calibri" w:hAnsi="Times New Roman"/>
          <w:bCs/>
          <w:sz w:val="26"/>
          <w:szCs w:val="26"/>
        </w:rPr>
      </w:pPr>
      <w:r w:rsidRPr="00514100">
        <w:rPr>
          <w:rFonts w:ascii="Times New Roman" w:eastAsia="Calibri" w:hAnsi="Times New Roman"/>
          <w:b/>
          <w:bCs/>
          <w:sz w:val="26"/>
          <w:szCs w:val="26"/>
        </w:rPr>
        <w:tab/>
      </w:r>
      <w:r w:rsidRPr="00C56F5F">
        <w:rPr>
          <w:rFonts w:ascii="Times New Roman" w:eastAsia="Calibri" w:hAnsi="Times New Roman"/>
          <w:b/>
          <w:bCs/>
          <w:sz w:val="26"/>
          <w:szCs w:val="26"/>
          <w:highlight w:val="yellow"/>
          <w:u w:val="single"/>
        </w:rPr>
        <w:t>A</w:t>
      </w:r>
      <w:r w:rsidRPr="00C56F5F">
        <w:rPr>
          <w:rFonts w:ascii="Times New Roman" w:eastAsia="Calibri" w:hAnsi="Times New Roman"/>
          <w:b/>
          <w:bCs/>
          <w:sz w:val="26"/>
          <w:szCs w:val="26"/>
          <w:highlight w:val="yellow"/>
        </w:rPr>
        <w:t>.</w:t>
      </w:r>
      <w:r w:rsidRPr="00C56F5F">
        <w:rPr>
          <w:rFonts w:ascii="Times New Roman" w:eastAsia="Calibri" w:hAnsi="Times New Roman"/>
          <w:bCs/>
          <w:sz w:val="26"/>
          <w:szCs w:val="26"/>
          <w:highlight w:val="yellow"/>
        </w:rPr>
        <w:t xml:space="preserve"> </w:t>
      </w:r>
      <w:r w:rsidR="00FF03CC" w:rsidRPr="00C56F5F">
        <w:rPr>
          <w:rFonts w:ascii="Times New Roman" w:eastAsia="Calibri" w:hAnsi="Times New Roman"/>
          <w:bCs/>
          <w:sz w:val="26"/>
          <w:szCs w:val="26"/>
          <w:highlight w:val="yellow"/>
        </w:rPr>
        <w:t xml:space="preserve">chu kì </w:t>
      </w:r>
      <w:r w:rsidR="00F264BE" w:rsidRPr="00C56F5F">
        <w:rPr>
          <w:rFonts w:ascii="Times New Roman" w:eastAsia="Calibri" w:hAnsi="Times New Roman"/>
          <w:bCs/>
          <w:sz w:val="26"/>
          <w:szCs w:val="26"/>
          <w:highlight w:val="yellow"/>
        </w:rPr>
        <w:t>3</w:t>
      </w:r>
      <w:r w:rsidRPr="00C56F5F">
        <w:rPr>
          <w:rFonts w:ascii="Times New Roman" w:eastAsia="Calibri" w:hAnsi="Times New Roman"/>
          <w:bCs/>
          <w:sz w:val="26"/>
          <w:szCs w:val="26"/>
          <w:highlight w:val="yellow"/>
        </w:rPr>
        <w:t>,</w:t>
      </w:r>
      <w:r w:rsidR="00FF03CC" w:rsidRPr="00C56F5F">
        <w:rPr>
          <w:rFonts w:ascii="Times New Roman" w:eastAsia="Calibri" w:hAnsi="Times New Roman"/>
          <w:bCs/>
          <w:sz w:val="26"/>
          <w:szCs w:val="26"/>
          <w:highlight w:val="yellow"/>
        </w:rPr>
        <w:t xml:space="preserve"> nhóm </w:t>
      </w:r>
      <w:r w:rsidR="00F264BE" w:rsidRPr="00C56F5F">
        <w:rPr>
          <w:rFonts w:ascii="Times New Roman" w:eastAsia="Calibri" w:hAnsi="Times New Roman"/>
          <w:bCs/>
          <w:sz w:val="26"/>
          <w:szCs w:val="26"/>
          <w:highlight w:val="yellow"/>
        </w:rPr>
        <w:t>V</w:t>
      </w:r>
      <w:r w:rsidR="00FF03CC" w:rsidRPr="00C56F5F">
        <w:rPr>
          <w:rFonts w:ascii="Times New Roman" w:eastAsia="Calibri" w:hAnsi="Times New Roman"/>
          <w:bCs/>
          <w:sz w:val="26"/>
          <w:szCs w:val="26"/>
          <w:highlight w:val="yellow"/>
        </w:rPr>
        <w:t>IA</w:t>
      </w:r>
      <w:r w:rsidRPr="00C56F5F">
        <w:rPr>
          <w:rFonts w:ascii="Times New Roman" w:eastAsia="Calibri" w:hAnsi="Times New Roman"/>
          <w:bCs/>
          <w:sz w:val="26"/>
          <w:szCs w:val="26"/>
          <w:highlight w:val="yellow"/>
        </w:rPr>
        <w:t>.</w:t>
      </w:r>
      <w:r w:rsidRPr="00C56F5F">
        <w:rPr>
          <w:rFonts w:ascii="Times New Roman" w:eastAsia="Calibri" w:hAnsi="Times New Roman"/>
          <w:bCs/>
          <w:sz w:val="26"/>
          <w:szCs w:val="26"/>
          <w:highlight w:val="yellow"/>
        </w:rPr>
        <w:tab/>
      </w:r>
      <w:r w:rsidR="00FF03CC">
        <w:rPr>
          <w:rFonts w:ascii="Times New Roman" w:eastAsia="Calibri" w:hAnsi="Times New Roman"/>
          <w:bCs/>
          <w:sz w:val="26"/>
          <w:szCs w:val="26"/>
        </w:rPr>
        <w:tab/>
      </w:r>
      <w:r w:rsidRPr="00514100">
        <w:rPr>
          <w:rFonts w:ascii="Times New Roman" w:eastAsia="Calibri" w:hAnsi="Times New Roman"/>
          <w:b/>
          <w:bCs/>
          <w:sz w:val="26"/>
          <w:szCs w:val="26"/>
        </w:rPr>
        <w:t>B.</w:t>
      </w:r>
      <w:r w:rsidRPr="00514100">
        <w:rPr>
          <w:rFonts w:ascii="Times New Roman" w:eastAsia="Calibri" w:hAnsi="Times New Roman"/>
          <w:bCs/>
          <w:sz w:val="26"/>
          <w:szCs w:val="26"/>
        </w:rPr>
        <w:t xml:space="preserve"> </w:t>
      </w:r>
      <w:r w:rsidR="00FF03CC">
        <w:rPr>
          <w:rFonts w:ascii="Times New Roman" w:eastAsia="Calibri" w:hAnsi="Times New Roman"/>
          <w:bCs/>
          <w:sz w:val="26"/>
          <w:szCs w:val="26"/>
        </w:rPr>
        <w:t xml:space="preserve">chu kì </w:t>
      </w:r>
      <w:r w:rsidR="00F264BE">
        <w:rPr>
          <w:rFonts w:ascii="Times New Roman" w:eastAsia="Calibri" w:hAnsi="Times New Roman"/>
          <w:bCs/>
          <w:sz w:val="26"/>
          <w:szCs w:val="26"/>
        </w:rPr>
        <w:t>4</w:t>
      </w:r>
      <w:r w:rsidR="00FF03CC">
        <w:rPr>
          <w:rFonts w:ascii="Times New Roman" w:eastAsia="Calibri" w:hAnsi="Times New Roman"/>
          <w:bCs/>
          <w:sz w:val="26"/>
          <w:szCs w:val="26"/>
        </w:rPr>
        <w:t>, nhóm I</w:t>
      </w:r>
      <w:r w:rsidR="00F264BE">
        <w:rPr>
          <w:rFonts w:ascii="Times New Roman" w:eastAsia="Calibri" w:hAnsi="Times New Roman"/>
          <w:bCs/>
          <w:sz w:val="26"/>
          <w:szCs w:val="26"/>
        </w:rPr>
        <w:t>II</w:t>
      </w:r>
      <w:r w:rsidR="00FF03CC">
        <w:rPr>
          <w:rFonts w:ascii="Times New Roman" w:eastAsia="Calibri" w:hAnsi="Times New Roman"/>
          <w:bCs/>
          <w:sz w:val="26"/>
          <w:szCs w:val="26"/>
        </w:rPr>
        <w:t>A</w:t>
      </w:r>
      <w:r w:rsidRPr="00514100">
        <w:rPr>
          <w:rFonts w:ascii="Times New Roman" w:eastAsia="Calibri" w:hAnsi="Times New Roman"/>
          <w:bCs/>
          <w:sz w:val="26"/>
          <w:szCs w:val="26"/>
        </w:rPr>
        <w:t>.</w:t>
      </w:r>
      <w:r w:rsidRPr="00514100">
        <w:rPr>
          <w:rFonts w:ascii="Times New Roman" w:eastAsia="Calibri" w:hAnsi="Times New Roman"/>
          <w:bCs/>
          <w:sz w:val="26"/>
          <w:szCs w:val="26"/>
        </w:rPr>
        <w:tab/>
      </w:r>
    </w:p>
    <w:p w14:paraId="6F18078C" w14:textId="20D4A104" w:rsidR="002206AA" w:rsidRPr="00514100" w:rsidRDefault="00FF03CC" w:rsidP="002206AA">
      <w:pPr>
        <w:widowControl w:val="0"/>
        <w:tabs>
          <w:tab w:val="left" w:pos="360"/>
          <w:tab w:val="left" w:pos="2835"/>
          <w:tab w:val="left" w:pos="5103"/>
          <w:tab w:val="left" w:pos="7371"/>
        </w:tabs>
        <w:autoSpaceDE w:val="0"/>
        <w:autoSpaceDN w:val="0"/>
        <w:adjustRightInd w:val="0"/>
        <w:spacing w:before="0" w:after="0" w:line="288" w:lineRule="auto"/>
        <w:ind w:left="360" w:hanging="360"/>
        <w:rPr>
          <w:rFonts w:ascii="Times New Roman" w:eastAsia="Calibri" w:hAnsi="Times New Roman"/>
          <w:bCs/>
          <w:sz w:val="26"/>
          <w:szCs w:val="26"/>
        </w:rPr>
      </w:pPr>
      <w:r w:rsidRPr="00FF03CC">
        <w:rPr>
          <w:rFonts w:ascii="Times New Roman" w:eastAsia="Calibri" w:hAnsi="Times New Roman"/>
          <w:b/>
          <w:bCs/>
          <w:sz w:val="26"/>
          <w:szCs w:val="26"/>
        </w:rPr>
        <w:tab/>
      </w:r>
      <w:r w:rsidR="002206AA" w:rsidRPr="00514100">
        <w:rPr>
          <w:rFonts w:ascii="Times New Roman" w:eastAsia="Calibri" w:hAnsi="Times New Roman"/>
          <w:b/>
          <w:bCs/>
          <w:sz w:val="26"/>
          <w:szCs w:val="26"/>
        </w:rPr>
        <w:t>C.</w:t>
      </w:r>
      <w:r w:rsidR="002206AA" w:rsidRPr="00514100">
        <w:rPr>
          <w:rFonts w:ascii="Times New Roman" w:eastAsia="Calibri" w:hAnsi="Times New Roman"/>
          <w:bCs/>
          <w:sz w:val="26"/>
          <w:szCs w:val="26"/>
        </w:rPr>
        <w:t xml:space="preserve"> </w:t>
      </w:r>
      <w:r>
        <w:rPr>
          <w:rFonts w:ascii="Times New Roman" w:eastAsia="Calibri" w:hAnsi="Times New Roman"/>
          <w:bCs/>
          <w:sz w:val="26"/>
          <w:szCs w:val="26"/>
        </w:rPr>
        <w:t xml:space="preserve">chu kì </w:t>
      </w:r>
      <w:r w:rsidR="00F264BE">
        <w:rPr>
          <w:rFonts w:ascii="Times New Roman" w:eastAsia="Calibri" w:hAnsi="Times New Roman"/>
          <w:bCs/>
          <w:sz w:val="26"/>
          <w:szCs w:val="26"/>
        </w:rPr>
        <w:t>3</w:t>
      </w:r>
      <w:r>
        <w:rPr>
          <w:rFonts w:ascii="Times New Roman" w:eastAsia="Calibri" w:hAnsi="Times New Roman"/>
          <w:bCs/>
          <w:sz w:val="26"/>
          <w:szCs w:val="26"/>
        </w:rPr>
        <w:t xml:space="preserve">, nhóm </w:t>
      </w:r>
      <w:r w:rsidR="00F264BE">
        <w:rPr>
          <w:rFonts w:ascii="Times New Roman" w:eastAsia="Calibri" w:hAnsi="Times New Roman"/>
          <w:bCs/>
          <w:sz w:val="26"/>
          <w:szCs w:val="26"/>
        </w:rPr>
        <w:t>IV</w:t>
      </w:r>
      <w:r>
        <w:rPr>
          <w:rFonts w:ascii="Times New Roman" w:eastAsia="Calibri" w:hAnsi="Times New Roman"/>
          <w:bCs/>
          <w:sz w:val="26"/>
          <w:szCs w:val="26"/>
        </w:rPr>
        <w:t>A</w:t>
      </w:r>
      <w:r w:rsidR="002206AA" w:rsidRPr="00514100">
        <w:rPr>
          <w:rFonts w:ascii="Times New Roman" w:eastAsia="Calibri" w:hAnsi="Times New Roman"/>
          <w:bCs/>
          <w:sz w:val="26"/>
          <w:szCs w:val="26"/>
        </w:rPr>
        <w:t>.</w:t>
      </w:r>
      <w:r w:rsidR="002206AA" w:rsidRPr="00514100">
        <w:rPr>
          <w:rFonts w:ascii="Times New Roman" w:eastAsia="Calibri" w:hAnsi="Times New Roman"/>
          <w:bCs/>
          <w:sz w:val="26"/>
          <w:szCs w:val="26"/>
        </w:rPr>
        <w:tab/>
      </w:r>
      <w:r>
        <w:rPr>
          <w:rFonts w:ascii="Times New Roman" w:eastAsia="Calibri" w:hAnsi="Times New Roman"/>
          <w:bCs/>
          <w:sz w:val="26"/>
          <w:szCs w:val="26"/>
        </w:rPr>
        <w:tab/>
      </w:r>
      <w:r w:rsidR="002206AA" w:rsidRPr="00514100">
        <w:rPr>
          <w:rFonts w:ascii="Times New Roman" w:eastAsia="Calibri" w:hAnsi="Times New Roman"/>
          <w:b/>
          <w:bCs/>
          <w:sz w:val="26"/>
          <w:szCs w:val="26"/>
        </w:rPr>
        <w:t>D.</w:t>
      </w:r>
      <w:r w:rsidR="002206AA" w:rsidRPr="00514100">
        <w:rPr>
          <w:rFonts w:ascii="Times New Roman" w:eastAsia="Calibri" w:hAnsi="Times New Roman"/>
          <w:bCs/>
          <w:sz w:val="26"/>
          <w:szCs w:val="26"/>
        </w:rPr>
        <w:t xml:space="preserve"> </w:t>
      </w:r>
      <w:r>
        <w:rPr>
          <w:rFonts w:ascii="Times New Roman" w:eastAsia="Calibri" w:hAnsi="Times New Roman"/>
          <w:bCs/>
          <w:sz w:val="26"/>
          <w:szCs w:val="26"/>
        </w:rPr>
        <w:t xml:space="preserve">chu kì </w:t>
      </w:r>
      <w:r w:rsidR="00F264BE">
        <w:rPr>
          <w:rFonts w:ascii="Times New Roman" w:eastAsia="Calibri" w:hAnsi="Times New Roman"/>
          <w:bCs/>
          <w:sz w:val="26"/>
          <w:szCs w:val="26"/>
        </w:rPr>
        <w:t>4</w:t>
      </w:r>
      <w:r>
        <w:rPr>
          <w:rFonts w:ascii="Times New Roman" w:eastAsia="Calibri" w:hAnsi="Times New Roman"/>
          <w:bCs/>
          <w:sz w:val="26"/>
          <w:szCs w:val="26"/>
        </w:rPr>
        <w:t>, nhóm IIA</w:t>
      </w:r>
      <w:r w:rsidR="002206AA" w:rsidRPr="00514100">
        <w:rPr>
          <w:rFonts w:ascii="Times New Roman" w:eastAsia="Calibri" w:hAnsi="Times New Roman"/>
          <w:bCs/>
          <w:sz w:val="26"/>
          <w:szCs w:val="26"/>
        </w:rPr>
        <w:t>.</w:t>
      </w:r>
    </w:p>
    <w:p w14:paraId="03D4AD34" w14:textId="77777777" w:rsidR="00E04703" w:rsidRDefault="00E04703" w:rsidP="00EF66D3">
      <w:pPr>
        <w:widowControl w:val="0"/>
        <w:tabs>
          <w:tab w:val="left" w:pos="360"/>
        </w:tabs>
        <w:autoSpaceDE w:val="0"/>
        <w:autoSpaceDN w:val="0"/>
        <w:adjustRightInd w:val="0"/>
        <w:spacing w:before="0" w:after="0" w:line="240" w:lineRule="auto"/>
        <w:ind w:right="72" w:firstLine="0"/>
        <w:rPr>
          <w:rFonts w:ascii="Times New Roman" w:hAnsi="Times New Roman"/>
          <w:b/>
          <w:bCs/>
          <w:color w:val="003399"/>
          <w:sz w:val="26"/>
          <w:szCs w:val="26"/>
        </w:rPr>
      </w:pPr>
    </w:p>
    <w:p w14:paraId="7032811A" w14:textId="325544F5" w:rsidR="003900DF" w:rsidRDefault="003900DF" w:rsidP="00EF66D3">
      <w:pPr>
        <w:widowControl w:val="0"/>
        <w:tabs>
          <w:tab w:val="left" w:pos="360"/>
        </w:tabs>
        <w:autoSpaceDE w:val="0"/>
        <w:autoSpaceDN w:val="0"/>
        <w:adjustRightInd w:val="0"/>
        <w:spacing w:before="0" w:after="0" w:line="240" w:lineRule="auto"/>
        <w:ind w:right="72" w:firstLine="0"/>
        <w:rPr>
          <w:rFonts w:ascii="Times New Roman" w:hAnsi="Times New Roman"/>
          <w:b/>
          <w:bCs/>
          <w:color w:val="003399"/>
          <w:sz w:val="26"/>
          <w:szCs w:val="26"/>
        </w:rPr>
      </w:pPr>
      <w:r w:rsidRPr="00162923">
        <w:rPr>
          <w:rFonts w:ascii="Times New Roman" w:hAnsi="Times New Roman"/>
          <w:b/>
          <w:bCs/>
          <w:color w:val="003399"/>
          <w:sz w:val="26"/>
          <w:szCs w:val="26"/>
        </w:rPr>
        <w:t xml:space="preserve">II. </w:t>
      </w:r>
      <w:r w:rsidRPr="00162923">
        <w:rPr>
          <w:rFonts w:ascii="Times New Roman" w:hAnsi="Times New Roman"/>
          <w:b/>
          <w:bCs/>
          <w:color w:val="003399"/>
          <w:sz w:val="26"/>
          <w:szCs w:val="26"/>
        </w:rPr>
        <w:tab/>
      </w:r>
      <w:r w:rsidR="00B81983">
        <w:rPr>
          <w:rFonts w:ascii="Times New Roman" w:hAnsi="Times New Roman"/>
          <w:b/>
          <w:bCs/>
          <w:color w:val="003399"/>
          <w:sz w:val="26"/>
          <w:szCs w:val="26"/>
        </w:rPr>
        <w:t>TỰ LUẬN</w:t>
      </w:r>
      <w:r w:rsidRPr="00162923">
        <w:rPr>
          <w:rFonts w:ascii="Times New Roman" w:hAnsi="Times New Roman"/>
          <w:b/>
          <w:bCs/>
          <w:color w:val="003399"/>
          <w:sz w:val="26"/>
          <w:szCs w:val="26"/>
        </w:rPr>
        <w:t xml:space="preserve"> (1</w:t>
      </w:r>
      <w:r w:rsidR="00EF1145">
        <w:rPr>
          <w:rFonts w:ascii="Times New Roman" w:hAnsi="Times New Roman"/>
          <w:b/>
          <w:bCs/>
          <w:color w:val="003399"/>
          <w:sz w:val="26"/>
          <w:szCs w:val="26"/>
        </w:rPr>
        <w:t>0</w:t>
      </w:r>
      <w:r w:rsidRPr="00162923">
        <w:rPr>
          <w:rFonts w:ascii="Times New Roman" w:hAnsi="Times New Roman"/>
          <w:b/>
          <w:bCs/>
          <w:color w:val="003399"/>
          <w:sz w:val="26"/>
          <w:szCs w:val="26"/>
        </w:rPr>
        <w:t xml:space="preserve"> câu, từ câu 2</w:t>
      </w:r>
      <w:r w:rsidR="00EF1145">
        <w:rPr>
          <w:rFonts w:ascii="Times New Roman" w:hAnsi="Times New Roman"/>
          <w:b/>
          <w:bCs/>
          <w:color w:val="003399"/>
          <w:sz w:val="26"/>
          <w:szCs w:val="26"/>
        </w:rPr>
        <w:t>1</w:t>
      </w:r>
      <w:r w:rsidRPr="00162923">
        <w:rPr>
          <w:rFonts w:ascii="Times New Roman" w:hAnsi="Times New Roman"/>
          <w:b/>
          <w:bCs/>
          <w:color w:val="003399"/>
          <w:sz w:val="26"/>
          <w:szCs w:val="26"/>
        </w:rPr>
        <w:t xml:space="preserve"> đến câu 3</w:t>
      </w:r>
      <w:r w:rsidR="00EF1145">
        <w:rPr>
          <w:rFonts w:ascii="Times New Roman" w:hAnsi="Times New Roman"/>
          <w:b/>
          <w:bCs/>
          <w:color w:val="003399"/>
          <w:sz w:val="26"/>
          <w:szCs w:val="26"/>
        </w:rPr>
        <w:t>0</w:t>
      </w:r>
      <w:r w:rsidRPr="00162923">
        <w:rPr>
          <w:rFonts w:ascii="Times New Roman" w:hAnsi="Times New Roman"/>
          <w:b/>
          <w:bCs/>
          <w:color w:val="003399"/>
          <w:sz w:val="26"/>
          <w:szCs w:val="26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71"/>
        <w:gridCol w:w="2538"/>
      </w:tblGrid>
      <w:tr w:rsidR="00E341FF" w14:paraId="501EF65D" w14:textId="77777777" w:rsidTr="00E341FF">
        <w:tc>
          <w:tcPr>
            <w:tcW w:w="8330" w:type="dxa"/>
          </w:tcPr>
          <w:p w14:paraId="54C0ABA3" w14:textId="77777777" w:rsidR="00E341FF" w:rsidRDefault="00B75205" w:rsidP="00B75205">
            <w:pPr>
              <w:widowControl w:val="0"/>
              <w:tabs>
                <w:tab w:val="left" w:pos="284"/>
              </w:tabs>
              <w:autoSpaceDE w:val="0"/>
              <w:autoSpaceDN w:val="0"/>
              <w:adjustRightInd w:val="0"/>
              <w:spacing w:before="0" w:after="0" w:line="288" w:lineRule="auto"/>
              <w:ind w:firstLine="0"/>
              <w:rPr>
                <w:rFonts w:ascii="Times New Roman" w:hAnsi="Times New Roman"/>
                <w:bCs/>
                <w:sz w:val="26"/>
                <w:szCs w:val="26"/>
                <w:lang w:val="de-DE"/>
              </w:rPr>
            </w:pPr>
            <w:r w:rsidRPr="0044788F">
              <w:rPr>
                <w:rFonts w:ascii="Times New Roman" w:hAnsi="Times New Roman"/>
                <w:b/>
                <w:sz w:val="26"/>
                <w:szCs w:val="26"/>
                <w:lang w:val="de-DE"/>
              </w:rPr>
              <w:t xml:space="preserve">Câu </w:t>
            </w:r>
            <w:r>
              <w:rPr>
                <w:rFonts w:ascii="Times New Roman" w:hAnsi="Times New Roman"/>
                <w:b/>
                <w:sz w:val="26"/>
                <w:szCs w:val="26"/>
                <w:lang w:val="de-DE"/>
              </w:rPr>
              <w:t>13</w:t>
            </w:r>
            <w:r w:rsidR="00C83631">
              <w:rPr>
                <w:rFonts w:ascii="Times New Roman" w:hAnsi="Times New Roman"/>
                <w:b/>
                <w:sz w:val="26"/>
                <w:szCs w:val="26"/>
                <w:lang w:val="de-DE"/>
              </w:rPr>
              <w:t xml:space="preserve"> (4 điểm)</w:t>
            </w:r>
            <w:r>
              <w:rPr>
                <w:rFonts w:ascii="Times New Roman" w:hAnsi="Times New Roman"/>
                <w:bCs/>
                <w:sz w:val="26"/>
                <w:szCs w:val="26"/>
                <w:lang w:val="de-DE"/>
              </w:rPr>
              <w:t xml:space="preserve">. </w:t>
            </w:r>
          </w:p>
          <w:p w14:paraId="20CB73C9" w14:textId="34484D0D" w:rsidR="00B75205" w:rsidRDefault="00B75205" w:rsidP="00B75205">
            <w:pPr>
              <w:widowControl w:val="0"/>
              <w:tabs>
                <w:tab w:val="left" w:pos="284"/>
              </w:tabs>
              <w:autoSpaceDE w:val="0"/>
              <w:autoSpaceDN w:val="0"/>
              <w:adjustRightInd w:val="0"/>
              <w:spacing w:before="0" w:after="0" w:line="288" w:lineRule="auto"/>
              <w:ind w:firstLine="0"/>
              <w:rPr>
                <w:rFonts w:ascii="Times New Roman" w:hAnsi="Times New Roman"/>
                <w:bCs/>
                <w:sz w:val="26"/>
                <w:szCs w:val="26"/>
                <w:lang w:val="de-DE"/>
              </w:rPr>
            </w:pPr>
            <w:r>
              <w:rPr>
                <w:rFonts w:ascii="Times New Roman" w:hAnsi="Times New Roman"/>
                <w:bCs/>
                <w:sz w:val="26"/>
                <w:szCs w:val="26"/>
                <w:lang w:val="de-DE"/>
              </w:rPr>
              <w:t xml:space="preserve">Xét nguyên tử đồng vị phóng xạ </w:t>
            </w:r>
            <w:r w:rsidRPr="009D42AE">
              <w:rPr>
                <w:rFonts w:ascii="Times New Roman" w:hAnsi="Times New Roman"/>
                <w:position w:val="-12"/>
                <w:sz w:val="24"/>
                <w:szCs w:val="24"/>
              </w:rPr>
              <w:object w:dxaOrig="400" w:dyaOrig="400" w14:anchorId="6BEDE733">
                <v:shape id="_x0000_i1033" type="#_x0000_t75" style="width:19.8pt;height:18.6pt" o:ole="">
                  <v:imagedata r:id="rId23" o:title=""/>
                </v:shape>
                <o:OLEObject Type="Embed" ProgID="Equation.DSMT4" ShapeID="_x0000_i1033" DrawAspect="Content" ObjectID="_1727758962" r:id="rId2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Cs/>
                <w:sz w:val="26"/>
                <w:szCs w:val="26"/>
                <w:lang w:val="de-DE"/>
              </w:rPr>
              <w:t>được sử dụng trong y học để điều trị ung thư di căn xương.</w:t>
            </w:r>
          </w:p>
          <w:p w14:paraId="76D5B768" w14:textId="0877B724" w:rsidR="00B75205" w:rsidRDefault="00B75205" w:rsidP="00B75205">
            <w:pPr>
              <w:widowControl w:val="0"/>
              <w:tabs>
                <w:tab w:val="left" w:pos="284"/>
              </w:tabs>
              <w:autoSpaceDE w:val="0"/>
              <w:autoSpaceDN w:val="0"/>
              <w:adjustRightInd w:val="0"/>
              <w:spacing w:before="0" w:after="0" w:line="288" w:lineRule="auto"/>
              <w:ind w:firstLine="0"/>
              <w:rPr>
                <w:rFonts w:ascii="Times New Roman" w:hAnsi="Times New Roman"/>
                <w:b/>
                <w:sz w:val="26"/>
                <w:szCs w:val="26"/>
                <w:lang w:val="de-DE"/>
              </w:rPr>
            </w:pPr>
            <w:r>
              <w:rPr>
                <w:rFonts w:ascii="Times New Roman" w:hAnsi="Times New Roman"/>
                <w:bCs/>
                <w:sz w:val="26"/>
                <w:szCs w:val="26"/>
                <w:lang w:val="de-DE"/>
              </w:rPr>
              <w:t>a) Xác định số hạt neutron, số khối, điện tích hạt nhân, khối lượng theo amu của nguyên tử đồng vị trên.</w:t>
            </w:r>
          </w:p>
        </w:tc>
        <w:tc>
          <w:tcPr>
            <w:tcW w:w="1779" w:type="dxa"/>
          </w:tcPr>
          <w:p w14:paraId="7FEA0717" w14:textId="4B4EC920" w:rsidR="00B75205" w:rsidRDefault="00B75205" w:rsidP="0044788F">
            <w:pPr>
              <w:widowControl w:val="0"/>
              <w:tabs>
                <w:tab w:val="left" w:pos="284"/>
              </w:tabs>
              <w:autoSpaceDE w:val="0"/>
              <w:autoSpaceDN w:val="0"/>
              <w:adjustRightInd w:val="0"/>
              <w:spacing w:before="0" w:after="0" w:line="288" w:lineRule="auto"/>
              <w:ind w:firstLine="0"/>
              <w:rPr>
                <w:rFonts w:ascii="Times New Roman" w:hAnsi="Times New Roman"/>
                <w:b/>
                <w:sz w:val="26"/>
                <w:szCs w:val="26"/>
                <w:lang w:val="de-DE"/>
              </w:rPr>
            </w:pPr>
            <w:r w:rsidRPr="00B75205">
              <w:rPr>
                <w:rFonts w:ascii="Times New Roman" w:hAnsi="Times New Roman"/>
                <w:b/>
                <w:noProof/>
                <w:sz w:val="26"/>
                <w:szCs w:val="26"/>
              </w:rPr>
              <w:drawing>
                <wp:inline distT="0" distB="0" distL="0" distR="0" wp14:anchorId="2886AD3D" wp14:editId="69C7C8C6">
                  <wp:extent cx="1474764" cy="1127760"/>
                  <wp:effectExtent l="0" t="0" r="0" b="0"/>
                  <wp:docPr id="26626" name="Picture 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506F6A7-D7AD-4B6A-AD10-AF6338CDDFFA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626" name="Picture 2">
                            <a:extLst>
                              <a:ext uri="{FF2B5EF4-FFF2-40B4-BE49-F238E27FC236}">
                                <a16:creationId xmlns:a16="http://schemas.microsoft.com/office/drawing/2014/main" id="{2506F6A7-D7AD-4B6A-AD10-AF6338CDDFFA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6">
                                    <a14:imgEffect>
                                      <a14:brightnessContrast contras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8883" cy="11691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C95447" w14:textId="77777777" w:rsidR="00AD651A" w:rsidRDefault="00AD651A" w:rsidP="0044788F">
      <w:pPr>
        <w:widowControl w:val="0"/>
        <w:tabs>
          <w:tab w:val="left" w:pos="284"/>
        </w:tabs>
        <w:autoSpaceDE w:val="0"/>
        <w:autoSpaceDN w:val="0"/>
        <w:adjustRightInd w:val="0"/>
        <w:spacing w:before="0" w:after="0" w:line="288" w:lineRule="auto"/>
        <w:ind w:firstLine="0"/>
        <w:rPr>
          <w:rFonts w:ascii="Times New Roman" w:hAnsi="Times New Roman"/>
          <w:sz w:val="26"/>
          <w:szCs w:val="26"/>
        </w:rPr>
      </w:pPr>
      <w:r w:rsidRPr="00B166C5">
        <w:rPr>
          <w:rFonts w:ascii="Times New Roman" w:hAnsi="Times New Roman"/>
          <w:bCs/>
          <w:sz w:val="26"/>
          <w:szCs w:val="26"/>
          <w:lang w:val="de-DE"/>
        </w:rPr>
        <w:t xml:space="preserve">b) Viết cấu hình electron </w:t>
      </w:r>
      <w:r w:rsidR="001826BB" w:rsidRPr="00B166C5">
        <w:rPr>
          <w:rFonts w:ascii="Times New Roman" w:hAnsi="Times New Roman"/>
          <w:bCs/>
          <w:sz w:val="26"/>
          <w:szCs w:val="26"/>
          <w:lang w:val="de-DE"/>
        </w:rPr>
        <w:t xml:space="preserve">của nguyên tử </w:t>
      </w:r>
      <w:r w:rsidR="003D1394" w:rsidRPr="009D42AE">
        <w:rPr>
          <w:rFonts w:ascii="Times New Roman" w:hAnsi="Times New Roman"/>
          <w:position w:val="-12"/>
          <w:sz w:val="24"/>
          <w:szCs w:val="24"/>
        </w:rPr>
        <w:object w:dxaOrig="400" w:dyaOrig="400" w14:anchorId="5A5FED91">
          <v:shape id="_x0000_i1034" type="#_x0000_t75" style="width:19.8pt;height:18.6pt" o:ole="">
            <v:imagedata r:id="rId23" o:title=""/>
          </v:shape>
          <o:OLEObject Type="Embed" ProgID="Equation.DSMT4" ShapeID="_x0000_i1034" DrawAspect="Content" ObjectID="_1727758963" r:id="rId27"/>
        </w:object>
      </w:r>
      <w:r w:rsidR="001826BB" w:rsidRPr="00B166C5">
        <w:rPr>
          <w:rFonts w:ascii="Times New Roman" w:hAnsi="Times New Roman"/>
          <w:sz w:val="26"/>
          <w:szCs w:val="26"/>
        </w:rPr>
        <w:t>và biểu diễn sự phân bố electron vào ô orbital.</w:t>
      </w:r>
    </w:p>
    <w:p w14:paraId="51D1305E" w14:textId="6648E516" w:rsidR="00B75205" w:rsidRPr="00B166C5" w:rsidRDefault="00B75205" w:rsidP="00B75205">
      <w:pPr>
        <w:widowControl w:val="0"/>
        <w:tabs>
          <w:tab w:val="left" w:pos="284"/>
        </w:tabs>
        <w:autoSpaceDE w:val="0"/>
        <w:autoSpaceDN w:val="0"/>
        <w:adjustRightInd w:val="0"/>
        <w:spacing w:before="0" w:after="0" w:line="288" w:lineRule="auto"/>
        <w:ind w:firstLine="0"/>
        <w:rPr>
          <w:rFonts w:ascii="Times New Roman" w:hAnsi="Times New Roman"/>
          <w:bCs/>
          <w:sz w:val="26"/>
          <w:szCs w:val="26"/>
          <w:lang w:val="de-DE"/>
        </w:rPr>
      </w:pPr>
      <w:r>
        <w:rPr>
          <w:rFonts w:ascii="Times New Roman" w:hAnsi="Times New Roman"/>
          <w:bCs/>
          <w:sz w:val="26"/>
          <w:szCs w:val="26"/>
          <w:lang w:val="de-DE"/>
        </w:rPr>
        <w:t xml:space="preserve">c) </w:t>
      </w:r>
      <w:r w:rsidRPr="00F67FBC">
        <w:rPr>
          <w:rFonts w:ascii="Times New Roman" w:hAnsi="Times New Roman"/>
          <w:bCs/>
          <w:sz w:val="26"/>
          <w:szCs w:val="26"/>
          <w:lang w:val="de-DE"/>
        </w:rPr>
        <w:t>Trong y học, đồng vị</w:t>
      </w:r>
      <w:r w:rsidR="00CC63EE">
        <w:rPr>
          <w:rFonts w:ascii="Times New Roman" w:hAnsi="Times New Roman"/>
          <w:bCs/>
          <w:sz w:val="26"/>
          <w:szCs w:val="26"/>
          <w:lang w:val="de-DE"/>
        </w:rPr>
        <w:t xml:space="preserve"> phóng xạ</w:t>
      </w:r>
      <w:r w:rsidRPr="00F67FBC">
        <w:rPr>
          <w:rFonts w:ascii="Times New Roman" w:hAnsi="Times New Roman"/>
          <w:bCs/>
          <w:sz w:val="26"/>
          <w:szCs w:val="26"/>
          <w:lang w:val="de-DE"/>
        </w:rPr>
        <w:t xml:space="preserve"> </w:t>
      </w:r>
      <w:r w:rsidRPr="00F67FBC">
        <w:rPr>
          <w:rFonts w:ascii="Times New Roman" w:hAnsi="Times New Roman"/>
          <w:position w:val="-12"/>
          <w:sz w:val="26"/>
          <w:szCs w:val="26"/>
        </w:rPr>
        <w:object w:dxaOrig="400" w:dyaOrig="400" w14:anchorId="61395F63">
          <v:shape id="_x0000_i1035" type="#_x0000_t75" style="width:19.8pt;height:18.6pt" o:ole="">
            <v:imagedata r:id="rId23" o:title=""/>
          </v:shape>
          <o:OLEObject Type="Embed" ProgID="Equation.DSMT4" ShapeID="_x0000_i1035" DrawAspect="Content" ObjectID="_1727758964" r:id="rId28"/>
        </w:object>
      </w:r>
      <w:r w:rsidRPr="00F67FBC">
        <w:rPr>
          <w:rFonts w:ascii="Times New Roman" w:hAnsi="Times New Roman"/>
          <w:sz w:val="26"/>
          <w:szCs w:val="26"/>
        </w:rPr>
        <w:t xml:space="preserve"> được sử dụng ở dạng dung </w:t>
      </w:r>
      <w:r w:rsidRPr="00F67FBC">
        <w:rPr>
          <w:rFonts w:ascii="Times New Roman" w:hAnsi="Times New Roman"/>
          <w:bCs/>
          <w:sz w:val="26"/>
          <w:szCs w:val="26"/>
          <w:lang w:val="de-DE"/>
        </w:rPr>
        <w:t>dịch muối Na</w:t>
      </w:r>
      <w:r w:rsidRPr="00F67FBC">
        <w:rPr>
          <w:rFonts w:ascii="Times New Roman" w:hAnsi="Times New Roman"/>
          <w:bCs/>
          <w:sz w:val="26"/>
          <w:szCs w:val="26"/>
          <w:vertAlign w:val="subscript"/>
          <w:lang w:val="de-DE"/>
        </w:rPr>
        <w:t>2</w:t>
      </w:r>
      <w:r w:rsidRPr="00F67FBC">
        <w:rPr>
          <w:rFonts w:ascii="Times New Roman" w:hAnsi="Times New Roman"/>
          <w:bCs/>
          <w:sz w:val="26"/>
          <w:szCs w:val="26"/>
          <w:lang w:val="de-DE"/>
        </w:rPr>
        <w:t>HPO</w:t>
      </w:r>
      <w:r w:rsidRPr="00F67FBC">
        <w:rPr>
          <w:rFonts w:ascii="Times New Roman" w:hAnsi="Times New Roman"/>
          <w:bCs/>
          <w:sz w:val="26"/>
          <w:szCs w:val="26"/>
          <w:vertAlign w:val="subscript"/>
          <w:lang w:val="de-DE"/>
        </w:rPr>
        <w:t>4</w:t>
      </w:r>
      <w:r>
        <w:rPr>
          <w:rFonts w:ascii="Times New Roman" w:hAnsi="Times New Roman"/>
          <w:bCs/>
          <w:sz w:val="26"/>
          <w:szCs w:val="26"/>
          <w:lang w:val="de-DE"/>
        </w:rPr>
        <w:t xml:space="preserve"> để</w:t>
      </w:r>
      <w:r w:rsidRPr="00315EEF">
        <w:rPr>
          <w:rFonts w:ascii="Times New Roman" w:hAnsi="Times New Roman"/>
          <w:bCs/>
          <w:sz w:val="26"/>
          <w:szCs w:val="26"/>
          <w:lang w:val="de-DE"/>
        </w:rPr>
        <w:t xml:space="preserve"> tiêm tĩnh mạch hoặc uống</w:t>
      </w:r>
      <w:r>
        <w:rPr>
          <w:rFonts w:ascii="Times New Roman" w:hAnsi="Times New Roman"/>
          <w:bCs/>
          <w:sz w:val="26"/>
          <w:szCs w:val="26"/>
          <w:lang w:val="de-DE"/>
        </w:rPr>
        <w:t>.</w:t>
      </w:r>
      <w:r w:rsidR="009D5D38">
        <w:rPr>
          <w:rFonts w:ascii="Times New Roman" w:hAnsi="Times New Roman"/>
          <w:bCs/>
          <w:sz w:val="26"/>
          <w:szCs w:val="26"/>
          <w:lang w:val="de-DE"/>
        </w:rPr>
        <w:t xml:space="preserve"> </w:t>
      </w:r>
      <w:r>
        <w:rPr>
          <w:rFonts w:ascii="Times New Roman" w:hAnsi="Times New Roman"/>
          <w:bCs/>
          <w:sz w:val="26"/>
          <w:szCs w:val="26"/>
          <w:lang w:val="de-DE"/>
        </w:rPr>
        <w:t xml:space="preserve">Xác định phân tử khối của </w:t>
      </w:r>
      <w:r w:rsidRPr="00F67FBC">
        <w:rPr>
          <w:rFonts w:ascii="Times New Roman" w:hAnsi="Times New Roman"/>
          <w:bCs/>
          <w:sz w:val="26"/>
          <w:szCs w:val="26"/>
          <w:lang w:val="de-DE"/>
        </w:rPr>
        <w:t>Na</w:t>
      </w:r>
      <w:r w:rsidRPr="00F67FBC">
        <w:rPr>
          <w:rFonts w:ascii="Times New Roman" w:hAnsi="Times New Roman"/>
          <w:bCs/>
          <w:sz w:val="26"/>
          <w:szCs w:val="26"/>
          <w:vertAlign w:val="subscript"/>
          <w:lang w:val="de-DE"/>
        </w:rPr>
        <w:t>2</w:t>
      </w:r>
      <w:r w:rsidRPr="00F67FBC">
        <w:rPr>
          <w:rFonts w:ascii="Times New Roman" w:hAnsi="Times New Roman"/>
          <w:bCs/>
          <w:sz w:val="26"/>
          <w:szCs w:val="26"/>
          <w:lang w:val="de-DE"/>
        </w:rPr>
        <w:t>HPO</w:t>
      </w:r>
      <w:r w:rsidRPr="00F67FBC">
        <w:rPr>
          <w:rFonts w:ascii="Times New Roman" w:hAnsi="Times New Roman"/>
          <w:bCs/>
          <w:sz w:val="26"/>
          <w:szCs w:val="26"/>
          <w:vertAlign w:val="subscript"/>
          <w:lang w:val="de-DE"/>
        </w:rPr>
        <w:t>4</w:t>
      </w:r>
      <w:r>
        <w:rPr>
          <w:rFonts w:ascii="Times New Roman" w:hAnsi="Times New Roman"/>
          <w:bCs/>
          <w:sz w:val="26"/>
          <w:szCs w:val="26"/>
          <w:lang w:val="de-DE"/>
        </w:rPr>
        <w:t xml:space="preserve"> chứa đồng vị phóng xạ </w:t>
      </w:r>
      <w:r w:rsidR="009D5D38">
        <w:rPr>
          <w:rFonts w:ascii="Times New Roman" w:hAnsi="Times New Roman"/>
          <w:bCs/>
          <w:sz w:val="26"/>
          <w:szCs w:val="26"/>
          <w:lang w:val="de-DE"/>
        </w:rPr>
        <w:t>trên</w:t>
      </w:r>
      <w:r>
        <w:rPr>
          <w:rFonts w:ascii="Times New Roman" w:hAnsi="Times New Roman"/>
          <w:bCs/>
          <w:sz w:val="26"/>
          <w:szCs w:val="26"/>
          <w:lang w:val="de-DE"/>
        </w:rPr>
        <w:t>.</w:t>
      </w:r>
    </w:p>
    <w:p w14:paraId="7B19C86C" w14:textId="77777777" w:rsidR="00E341FF" w:rsidRDefault="0028455A" w:rsidP="00D80A0E">
      <w:pPr>
        <w:widowControl w:val="0"/>
        <w:autoSpaceDE w:val="0"/>
        <w:autoSpaceDN w:val="0"/>
        <w:adjustRightInd w:val="0"/>
        <w:spacing w:before="0" w:after="0" w:line="288" w:lineRule="auto"/>
        <w:ind w:firstLine="0"/>
        <w:rPr>
          <w:rFonts w:ascii="Times New Roman" w:eastAsia="Calibri" w:hAnsi="Times New Roman"/>
          <w:b/>
          <w:bCs/>
          <w:sz w:val="26"/>
          <w:szCs w:val="26"/>
          <w:lang w:val="sv-SE"/>
        </w:rPr>
      </w:pPr>
      <w:r w:rsidRPr="00C83631">
        <w:rPr>
          <w:rFonts w:ascii="Times New Roman" w:eastAsia="Calibri" w:hAnsi="Times New Roman"/>
          <w:b/>
          <w:bCs/>
          <w:sz w:val="26"/>
          <w:szCs w:val="26"/>
          <w:lang w:val="sv-SE"/>
        </w:rPr>
        <w:t xml:space="preserve">Câu </w:t>
      </w:r>
      <w:r w:rsidR="00D80A0E" w:rsidRPr="00C83631">
        <w:rPr>
          <w:rFonts w:ascii="Times New Roman" w:eastAsia="Calibri" w:hAnsi="Times New Roman"/>
          <w:b/>
          <w:bCs/>
          <w:sz w:val="26"/>
          <w:szCs w:val="26"/>
          <w:lang w:val="sv-SE"/>
        </w:rPr>
        <w:t>14</w:t>
      </w:r>
      <w:r w:rsidR="00C83631" w:rsidRPr="00C83631">
        <w:rPr>
          <w:rFonts w:ascii="Times New Roman" w:eastAsia="Calibri" w:hAnsi="Times New Roman"/>
          <w:b/>
          <w:bCs/>
          <w:sz w:val="26"/>
          <w:szCs w:val="26"/>
          <w:lang w:val="sv-SE"/>
        </w:rPr>
        <w:t xml:space="preserve"> (2 điểm)</w:t>
      </w:r>
      <w:r w:rsidR="00D80A0E" w:rsidRPr="00C83631">
        <w:rPr>
          <w:rFonts w:ascii="Times New Roman" w:eastAsia="Calibri" w:hAnsi="Times New Roman"/>
          <w:b/>
          <w:bCs/>
          <w:sz w:val="26"/>
          <w:szCs w:val="26"/>
          <w:lang w:val="sv-SE"/>
        </w:rPr>
        <w:t>.</w:t>
      </w:r>
      <w:r w:rsidRPr="00C83631">
        <w:rPr>
          <w:rFonts w:ascii="Times New Roman" w:eastAsia="Calibri" w:hAnsi="Times New Roman"/>
          <w:b/>
          <w:bCs/>
          <w:sz w:val="26"/>
          <w:szCs w:val="26"/>
          <w:lang w:val="sv-SE"/>
        </w:rPr>
        <w:t xml:space="preserve"> </w:t>
      </w:r>
    </w:p>
    <w:p w14:paraId="323B5057" w14:textId="050710BD" w:rsidR="00D80A0E" w:rsidRPr="00C83631" w:rsidRDefault="002F61D5" w:rsidP="00D80A0E">
      <w:pPr>
        <w:widowControl w:val="0"/>
        <w:autoSpaceDE w:val="0"/>
        <w:autoSpaceDN w:val="0"/>
        <w:adjustRightInd w:val="0"/>
        <w:spacing w:before="0" w:after="0" w:line="288" w:lineRule="auto"/>
        <w:ind w:firstLine="0"/>
        <w:rPr>
          <w:rFonts w:ascii="Times New Roman" w:eastAsia="Calibri" w:hAnsi="Times New Roman"/>
          <w:sz w:val="26"/>
          <w:szCs w:val="26"/>
        </w:rPr>
      </w:pPr>
      <w:r w:rsidRPr="00C83631">
        <w:rPr>
          <w:rFonts w:ascii="Times New Roman" w:eastAsia="Calibri" w:hAnsi="Times New Roman"/>
          <w:sz w:val="26"/>
          <w:szCs w:val="26"/>
        </w:rPr>
        <w:t>N</w:t>
      </w:r>
      <w:r w:rsidR="00210B05" w:rsidRPr="00C83631">
        <w:rPr>
          <w:rFonts w:ascii="Times New Roman" w:eastAsia="Calibri" w:hAnsi="Times New Roman"/>
          <w:sz w:val="26"/>
          <w:szCs w:val="26"/>
        </w:rPr>
        <w:t xml:space="preserve">guyên tố </w:t>
      </w:r>
      <w:r w:rsidR="00090126" w:rsidRPr="00C83631">
        <w:rPr>
          <w:rFonts w:ascii="Times New Roman" w:eastAsia="Calibri" w:hAnsi="Times New Roman"/>
          <w:sz w:val="26"/>
          <w:szCs w:val="26"/>
        </w:rPr>
        <w:t>lithium (</w:t>
      </w:r>
      <w:r w:rsidR="00B77266" w:rsidRPr="00C83631">
        <w:rPr>
          <w:rFonts w:ascii="Times New Roman" w:eastAsia="Calibri" w:hAnsi="Times New Roman"/>
          <w:sz w:val="26"/>
          <w:szCs w:val="26"/>
        </w:rPr>
        <w:t>Li</w:t>
      </w:r>
      <w:r w:rsidR="00A26E66" w:rsidRPr="00C83631">
        <w:rPr>
          <w:rFonts w:ascii="Times New Roman" w:eastAsia="Calibri" w:hAnsi="Times New Roman"/>
          <w:sz w:val="26"/>
          <w:szCs w:val="26"/>
        </w:rPr>
        <w:t>, Z = 3</w:t>
      </w:r>
      <w:r w:rsidR="00090126" w:rsidRPr="00C83631">
        <w:rPr>
          <w:rFonts w:ascii="Times New Roman" w:eastAsia="Calibri" w:hAnsi="Times New Roman"/>
          <w:sz w:val="26"/>
          <w:szCs w:val="26"/>
        </w:rPr>
        <w:t xml:space="preserve">) </w:t>
      </w:r>
      <w:r w:rsidR="00B77266" w:rsidRPr="00C83631">
        <w:rPr>
          <w:rFonts w:ascii="Times New Roman" w:eastAsia="Calibri" w:hAnsi="Times New Roman"/>
          <w:sz w:val="26"/>
          <w:szCs w:val="26"/>
        </w:rPr>
        <w:t xml:space="preserve">được sử dụng để sản xuất pin lithium, loại pin </w:t>
      </w:r>
      <w:r w:rsidR="00A9212A" w:rsidRPr="00C83631">
        <w:rPr>
          <w:rFonts w:ascii="Times New Roman" w:eastAsia="Calibri" w:hAnsi="Times New Roman"/>
          <w:sz w:val="26"/>
          <w:szCs w:val="26"/>
        </w:rPr>
        <w:t xml:space="preserve">sạc </w:t>
      </w:r>
      <w:r w:rsidR="00B77266" w:rsidRPr="00C83631">
        <w:rPr>
          <w:rFonts w:ascii="Times New Roman" w:eastAsia="Calibri" w:hAnsi="Times New Roman"/>
          <w:sz w:val="26"/>
          <w:szCs w:val="26"/>
        </w:rPr>
        <w:t xml:space="preserve">được dùng trong </w:t>
      </w:r>
      <w:r w:rsidR="003953AA" w:rsidRPr="00C83631">
        <w:rPr>
          <w:rFonts w:ascii="Times New Roman" w:eastAsia="Calibri" w:hAnsi="Times New Roman"/>
          <w:sz w:val="26"/>
          <w:szCs w:val="26"/>
        </w:rPr>
        <w:t>thiết bị điện tử (điện thoại, máy tính,…)</w:t>
      </w:r>
      <w:r w:rsidR="00E47FA4" w:rsidRPr="00C83631">
        <w:rPr>
          <w:rFonts w:ascii="Times New Roman" w:eastAsia="Calibri" w:hAnsi="Times New Roman"/>
          <w:sz w:val="26"/>
          <w:szCs w:val="26"/>
        </w:rPr>
        <w:t>,</w:t>
      </w:r>
      <w:r w:rsidR="003953AA" w:rsidRPr="00C83631">
        <w:rPr>
          <w:rFonts w:ascii="Times New Roman" w:eastAsia="Calibri" w:hAnsi="Times New Roman"/>
          <w:sz w:val="26"/>
          <w:szCs w:val="26"/>
        </w:rPr>
        <w:t xml:space="preserve"> phương tiện </w:t>
      </w:r>
      <w:r w:rsidR="008C273A" w:rsidRPr="00C83631">
        <w:rPr>
          <w:rFonts w:ascii="Times New Roman" w:eastAsia="Calibri" w:hAnsi="Times New Roman"/>
          <w:sz w:val="26"/>
          <w:szCs w:val="26"/>
        </w:rPr>
        <w:t xml:space="preserve">di chuyển </w:t>
      </w:r>
      <w:r w:rsidR="003953AA" w:rsidRPr="00C83631">
        <w:rPr>
          <w:rFonts w:ascii="Times New Roman" w:eastAsia="Calibri" w:hAnsi="Times New Roman"/>
          <w:sz w:val="26"/>
          <w:szCs w:val="26"/>
        </w:rPr>
        <w:t>dùng điện (xe đạp điện, xe máy điện,…)</w:t>
      </w:r>
      <w:r w:rsidR="00E47FA4" w:rsidRPr="00C83631">
        <w:rPr>
          <w:rFonts w:ascii="Times New Roman" w:eastAsia="Calibri" w:hAnsi="Times New Roman"/>
          <w:sz w:val="26"/>
          <w:szCs w:val="26"/>
        </w:rPr>
        <w:t xml:space="preserve"> và kĩ thuật hàng không</w:t>
      </w:r>
      <w:r w:rsidR="00C94A53" w:rsidRPr="00C83631">
        <w:rPr>
          <w:rFonts w:ascii="Times New Roman" w:eastAsia="Calibri" w:hAnsi="Times New Roman"/>
          <w:sz w:val="26"/>
          <w:szCs w:val="26"/>
        </w:rPr>
        <w:t>.</w:t>
      </w:r>
    </w:p>
    <w:p w14:paraId="493E8F13" w14:textId="768BBE5F" w:rsidR="00C94A53" w:rsidRPr="00C83631" w:rsidRDefault="00C94A53" w:rsidP="00D80A0E">
      <w:pPr>
        <w:widowControl w:val="0"/>
        <w:autoSpaceDE w:val="0"/>
        <w:autoSpaceDN w:val="0"/>
        <w:adjustRightInd w:val="0"/>
        <w:spacing w:before="0" w:after="0" w:line="288" w:lineRule="auto"/>
        <w:ind w:firstLine="0"/>
        <w:rPr>
          <w:rFonts w:ascii="Times New Roman" w:eastAsia="Calibri" w:hAnsi="Times New Roman"/>
          <w:sz w:val="26"/>
          <w:szCs w:val="26"/>
        </w:rPr>
      </w:pPr>
      <w:r w:rsidRPr="00C83631">
        <w:rPr>
          <w:rFonts w:ascii="Times New Roman" w:eastAsia="Calibri" w:hAnsi="Times New Roman"/>
          <w:sz w:val="26"/>
          <w:szCs w:val="26"/>
        </w:rPr>
        <w:t>a) Viết cấu hình electron</w:t>
      </w:r>
      <w:r w:rsidR="00D76E3D" w:rsidRPr="00C83631">
        <w:rPr>
          <w:rFonts w:ascii="Times New Roman" w:eastAsia="Calibri" w:hAnsi="Times New Roman"/>
          <w:sz w:val="26"/>
          <w:szCs w:val="26"/>
        </w:rPr>
        <w:t xml:space="preserve"> </w:t>
      </w:r>
      <w:r w:rsidR="00671733" w:rsidRPr="00C83631">
        <w:rPr>
          <w:rFonts w:ascii="Times New Roman" w:eastAsia="Calibri" w:hAnsi="Times New Roman"/>
          <w:sz w:val="26"/>
          <w:szCs w:val="26"/>
        </w:rPr>
        <w:t xml:space="preserve">của </w:t>
      </w:r>
      <w:r w:rsidR="00D76E3D" w:rsidRPr="00C83631">
        <w:rPr>
          <w:rFonts w:ascii="Times New Roman" w:eastAsia="Calibri" w:hAnsi="Times New Roman"/>
          <w:sz w:val="26"/>
          <w:szCs w:val="26"/>
        </w:rPr>
        <w:t>nguyên tử</w:t>
      </w:r>
      <w:r w:rsidRPr="00C83631">
        <w:rPr>
          <w:rFonts w:ascii="Times New Roman" w:eastAsia="Calibri" w:hAnsi="Times New Roman"/>
          <w:sz w:val="26"/>
          <w:szCs w:val="26"/>
        </w:rPr>
        <w:t xml:space="preserve"> </w:t>
      </w:r>
      <w:r w:rsidR="00090126" w:rsidRPr="00C83631">
        <w:rPr>
          <w:rFonts w:ascii="Times New Roman" w:eastAsia="Calibri" w:hAnsi="Times New Roman"/>
          <w:sz w:val="26"/>
          <w:szCs w:val="26"/>
        </w:rPr>
        <w:t xml:space="preserve">Li </w:t>
      </w:r>
      <w:r w:rsidR="00D76E3D" w:rsidRPr="00C83631">
        <w:rPr>
          <w:rFonts w:ascii="Times New Roman" w:eastAsia="Calibri" w:hAnsi="Times New Roman"/>
          <w:sz w:val="26"/>
          <w:szCs w:val="26"/>
        </w:rPr>
        <w:t xml:space="preserve">và </w:t>
      </w:r>
      <w:r w:rsidR="00797A9F" w:rsidRPr="00C83631">
        <w:rPr>
          <w:rFonts w:ascii="Times New Roman" w:eastAsia="Calibri" w:hAnsi="Times New Roman"/>
          <w:sz w:val="26"/>
          <w:szCs w:val="26"/>
        </w:rPr>
        <w:t>x</w:t>
      </w:r>
      <w:r w:rsidR="003A6DDA" w:rsidRPr="00C83631">
        <w:rPr>
          <w:rFonts w:ascii="Times New Roman" w:eastAsia="Calibri" w:hAnsi="Times New Roman"/>
          <w:sz w:val="26"/>
          <w:szCs w:val="26"/>
        </w:rPr>
        <w:t xml:space="preserve">ác định vị trí của </w:t>
      </w:r>
      <w:r w:rsidR="00090126" w:rsidRPr="00C83631">
        <w:rPr>
          <w:rFonts w:ascii="Times New Roman" w:eastAsia="Calibri" w:hAnsi="Times New Roman"/>
          <w:sz w:val="26"/>
          <w:szCs w:val="26"/>
        </w:rPr>
        <w:t>Li</w:t>
      </w:r>
      <w:r w:rsidR="00E47096" w:rsidRPr="00C83631">
        <w:rPr>
          <w:rFonts w:ascii="Times New Roman" w:eastAsia="Calibri" w:hAnsi="Times New Roman"/>
          <w:sz w:val="26"/>
          <w:szCs w:val="26"/>
        </w:rPr>
        <w:t xml:space="preserve"> trong bảng tuần hoàn</w:t>
      </w:r>
      <w:r w:rsidR="00991368" w:rsidRPr="00C83631">
        <w:rPr>
          <w:rFonts w:ascii="Times New Roman" w:eastAsia="Calibri" w:hAnsi="Times New Roman"/>
          <w:sz w:val="26"/>
          <w:szCs w:val="26"/>
        </w:rPr>
        <w:t>.</w:t>
      </w:r>
    </w:p>
    <w:p w14:paraId="4DFA4CB1" w14:textId="1BE8ED71" w:rsidR="00EC302A" w:rsidRPr="00C83631" w:rsidRDefault="003A5087" w:rsidP="00D80A0E">
      <w:pPr>
        <w:widowControl w:val="0"/>
        <w:autoSpaceDE w:val="0"/>
        <w:autoSpaceDN w:val="0"/>
        <w:adjustRightInd w:val="0"/>
        <w:spacing w:before="0" w:after="0" w:line="288" w:lineRule="auto"/>
        <w:ind w:firstLine="0"/>
        <w:rPr>
          <w:rFonts w:ascii="Times New Roman" w:eastAsia="Calibri" w:hAnsi="Times New Roman"/>
          <w:sz w:val="26"/>
          <w:szCs w:val="26"/>
        </w:rPr>
      </w:pPr>
      <w:r w:rsidRPr="00C83631">
        <w:rPr>
          <w:rFonts w:ascii="Times New Roman" w:eastAsia="Calibri" w:hAnsi="Times New Roman"/>
          <w:sz w:val="26"/>
          <w:szCs w:val="26"/>
        </w:rPr>
        <w:t>b</w:t>
      </w:r>
      <w:r w:rsidR="00EC302A" w:rsidRPr="00C83631">
        <w:rPr>
          <w:rFonts w:ascii="Times New Roman" w:eastAsia="Calibri" w:hAnsi="Times New Roman"/>
          <w:sz w:val="26"/>
          <w:szCs w:val="26"/>
        </w:rPr>
        <w:t xml:space="preserve">) </w:t>
      </w:r>
      <w:r w:rsidR="00B158CD" w:rsidRPr="00C83631">
        <w:rPr>
          <w:rFonts w:ascii="Times New Roman" w:eastAsia="Calibri" w:hAnsi="Times New Roman"/>
          <w:sz w:val="26"/>
          <w:szCs w:val="26"/>
        </w:rPr>
        <w:t xml:space="preserve">Viết kí hiệu </w:t>
      </w:r>
      <w:r w:rsidR="006B106D" w:rsidRPr="00C83631">
        <w:rPr>
          <w:rFonts w:ascii="Times New Roman" w:eastAsia="Calibri" w:hAnsi="Times New Roman"/>
          <w:sz w:val="26"/>
          <w:szCs w:val="26"/>
        </w:rPr>
        <w:t>các nguyên tử đồng vị bền và tính</w:t>
      </w:r>
      <w:r w:rsidR="00CD463E" w:rsidRPr="00C83631">
        <w:rPr>
          <w:rFonts w:ascii="Times New Roman" w:eastAsia="Calibri" w:hAnsi="Times New Roman"/>
          <w:sz w:val="26"/>
          <w:szCs w:val="26"/>
        </w:rPr>
        <w:t xml:space="preserve"> nguyên tử khối trung bình của </w:t>
      </w:r>
      <w:r w:rsidR="00A9212A" w:rsidRPr="00C83631">
        <w:rPr>
          <w:rFonts w:ascii="Times New Roman" w:eastAsia="Calibri" w:hAnsi="Times New Roman"/>
          <w:sz w:val="26"/>
          <w:szCs w:val="26"/>
        </w:rPr>
        <w:t>Li</w:t>
      </w:r>
      <w:r w:rsidR="00F75819" w:rsidRPr="00C83631">
        <w:rPr>
          <w:rFonts w:ascii="Times New Roman" w:eastAsia="Calibri" w:hAnsi="Times New Roman"/>
          <w:sz w:val="26"/>
          <w:szCs w:val="26"/>
        </w:rPr>
        <w:t xml:space="preserve"> dựa vào phổ khối lượng cho dưới đây</w:t>
      </w:r>
      <w:r w:rsidR="00CD463E" w:rsidRPr="00C83631">
        <w:rPr>
          <w:rFonts w:ascii="Times New Roman" w:eastAsia="Calibri" w:hAnsi="Times New Roman"/>
          <w:sz w:val="26"/>
          <w:szCs w:val="26"/>
        </w:rPr>
        <w:t>.</w:t>
      </w:r>
    </w:p>
    <w:p w14:paraId="148FCD11" w14:textId="7FE644AB" w:rsidR="00F75819" w:rsidRDefault="00DA3779" w:rsidP="00D80A0E">
      <w:pPr>
        <w:widowControl w:val="0"/>
        <w:autoSpaceDE w:val="0"/>
        <w:autoSpaceDN w:val="0"/>
        <w:adjustRightInd w:val="0"/>
        <w:spacing w:before="0" w:after="0" w:line="288" w:lineRule="auto"/>
        <w:ind w:firstLine="0"/>
        <w:rPr>
          <w:rFonts w:ascii="Times New Roman" w:eastAsia="Calibri" w:hAnsi="Times New Roman"/>
          <w:sz w:val="26"/>
          <w:szCs w:val="26"/>
        </w:rPr>
      </w:pPr>
      <w:r>
        <w:rPr>
          <w:noProof/>
        </w:rPr>
        <w:drawing>
          <wp:inline distT="0" distB="0" distL="0" distR="0" wp14:anchorId="31BF432E" wp14:editId="4BB9D20C">
            <wp:extent cx="3131012" cy="2631823"/>
            <wp:effectExtent l="0" t="0" r="0" b="0"/>
            <wp:docPr id="1" name="Picture 1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0755" cy="2640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7A3060" w14:textId="17F9887D" w:rsidR="009B6032" w:rsidRPr="00550335" w:rsidRDefault="003A5087" w:rsidP="003A5087">
      <w:pPr>
        <w:widowControl w:val="0"/>
        <w:autoSpaceDE w:val="0"/>
        <w:autoSpaceDN w:val="0"/>
        <w:adjustRightInd w:val="0"/>
        <w:spacing w:before="0" w:after="0" w:line="288" w:lineRule="auto"/>
        <w:ind w:firstLine="0"/>
        <w:rPr>
          <w:rFonts w:ascii="Times New Roman" w:eastAsia="Calibri" w:hAnsi="Times New Roman"/>
          <w:sz w:val="26"/>
          <w:szCs w:val="26"/>
        </w:rPr>
      </w:pPr>
      <w:r>
        <w:rPr>
          <w:rFonts w:ascii="Times New Roman" w:eastAsia="Calibri" w:hAnsi="Times New Roman"/>
          <w:sz w:val="26"/>
          <w:szCs w:val="26"/>
        </w:rPr>
        <w:t xml:space="preserve">c) </w:t>
      </w:r>
      <w:r w:rsidR="009B6032">
        <w:rPr>
          <w:rFonts w:ascii="Times New Roman" w:eastAsia="Calibri" w:hAnsi="Times New Roman"/>
          <w:sz w:val="26"/>
          <w:szCs w:val="26"/>
        </w:rPr>
        <w:t>L</w:t>
      </w:r>
      <w:r w:rsidR="005159B8">
        <w:rPr>
          <w:rFonts w:ascii="Times New Roman" w:eastAsia="Calibri" w:hAnsi="Times New Roman"/>
          <w:sz w:val="26"/>
          <w:szCs w:val="26"/>
        </w:rPr>
        <w:t>i</w:t>
      </w:r>
      <w:r w:rsidR="0098409A">
        <w:rPr>
          <w:rFonts w:ascii="Times New Roman" w:eastAsia="Calibri" w:hAnsi="Times New Roman"/>
          <w:sz w:val="26"/>
          <w:szCs w:val="26"/>
        </w:rPr>
        <w:t>thium</w:t>
      </w:r>
      <w:r w:rsidR="005159B8">
        <w:rPr>
          <w:rFonts w:ascii="Times New Roman" w:eastAsia="Calibri" w:hAnsi="Times New Roman"/>
          <w:sz w:val="26"/>
          <w:szCs w:val="26"/>
        </w:rPr>
        <w:t xml:space="preserve"> là kim loại nhẹ nhất</w:t>
      </w:r>
      <w:r w:rsidR="009B6032">
        <w:rPr>
          <w:rFonts w:ascii="Times New Roman" w:eastAsia="Calibri" w:hAnsi="Times New Roman"/>
          <w:sz w:val="26"/>
          <w:szCs w:val="26"/>
        </w:rPr>
        <w:t xml:space="preserve"> trong số các kim loại. </w:t>
      </w:r>
      <w:r w:rsidR="00D30E6D">
        <w:rPr>
          <w:rFonts w:ascii="Times New Roman" w:eastAsia="Calibri" w:hAnsi="Times New Roman"/>
          <w:sz w:val="26"/>
          <w:szCs w:val="26"/>
        </w:rPr>
        <w:t>Nếu c</w:t>
      </w:r>
      <w:r w:rsidR="000909FD">
        <w:rPr>
          <w:rFonts w:ascii="Times New Roman" w:eastAsia="Calibri" w:hAnsi="Times New Roman"/>
          <w:sz w:val="26"/>
          <w:szCs w:val="26"/>
        </w:rPr>
        <w:t>oi mỗi nguyên tử Li là một quả cầu</w:t>
      </w:r>
      <w:r w:rsidR="00D30E6D">
        <w:rPr>
          <w:rFonts w:ascii="Times New Roman" w:eastAsia="Calibri" w:hAnsi="Times New Roman"/>
          <w:sz w:val="26"/>
          <w:szCs w:val="26"/>
        </w:rPr>
        <w:t xml:space="preserve"> thì </w:t>
      </w:r>
      <w:r w:rsidR="004C22DA">
        <w:rPr>
          <w:rFonts w:ascii="Times New Roman" w:eastAsia="Calibri" w:hAnsi="Times New Roman"/>
          <w:sz w:val="26"/>
          <w:szCs w:val="26"/>
        </w:rPr>
        <w:t>trong 0,554 gam Li</w:t>
      </w:r>
      <w:r w:rsidR="002100A9">
        <w:rPr>
          <w:rFonts w:ascii="Times New Roman" w:eastAsia="Calibri" w:hAnsi="Times New Roman"/>
          <w:sz w:val="26"/>
          <w:szCs w:val="26"/>
        </w:rPr>
        <w:t xml:space="preserve"> </w:t>
      </w:r>
      <w:r w:rsidR="00D30E6D">
        <w:rPr>
          <w:rFonts w:ascii="Times New Roman" w:eastAsia="Calibri" w:hAnsi="Times New Roman"/>
          <w:sz w:val="26"/>
          <w:szCs w:val="26"/>
        </w:rPr>
        <w:t xml:space="preserve">có bao nhiêu quả cầu? </w:t>
      </w:r>
      <w:r w:rsidR="00C8116E">
        <w:rPr>
          <w:rFonts w:ascii="Times New Roman" w:eastAsia="Calibri" w:hAnsi="Times New Roman"/>
          <w:sz w:val="26"/>
          <w:szCs w:val="26"/>
        </w:rPr>
        <w:t xml:space="preserve">Cho </w:t>
      </w:r>
      <w:r w:rsidR="00DB0E17">
        <w:rPr>
          <w:rFonts w:ascii="Times New Roman" w:eastAsia="Calibri" w:hAnsi="Times New Roman"/>
          <w:sz w:val="26"/>
          <w:szCs w:val="26"/>
        </w:rPr>
        <w:t>N</w:t>
      </w:r>
      <w:r w:rsidR="00550335">
        <w:rPr>
          <w:rFonts w:ascii="Times New Roman" w:eastAsia="Calibri" w:hAnsi="Times New Roman"/>
          <w:sz w:val="26"/>
          <w:szCs w:val="26"/>
        </w:rPr>
        <w:t xml:space="preserve"> = 6,02•10</w:t>
      </w:r>
      <w:r w:rsidR="00550335">
        <w:rPr>
          <w:rFonts w:ascii="Times New Roman" w:eastAsia="Calibri" w:hAnsi="Times New Roman"/>
          <w:sz w:val="26"/>
          <w:szCs w:val="26"/>
          <w:vertAlign w:val="superscript"/>
        </w:rPr>
        <w:t>23</w:t>
      </w:r>
      <w:r w:rsidR="002100A9">
        <w:rPr>
          <w:rFonts w:ascii="Times New Roman" w:eastAsia="Calibri" w:hAnsi="Times New Roman"/>
          <w:sz w:val="26"/>
          <w:szCs w:val="26"/>
        </w:rPr>
        <w:t>.</w:t>
      </w:r>
    </w:p>
    <w:p w14:paraId="2EFCD370" w14:textId="77777777" w:rsidR="00E341FF" w:rsidRDefault="00D76E3D" w:rsidP="00D76E3D">
      <w:pPr>
        <w:widowControl w:val="0"/>
        <w:autoSpaceDE w:val="0"/>
        <w:autoSpaceDN w:val="0"/>
        <w:adjustRightInd w:val="0"/>
        <w:spacing w:before="0" w:after="0" w:line="288" w:lineRule="auto"/>
        <w:ind w:firstLine="0"/>
        <w:rPr>
          <w:rFonts w:ascii="Times New Roman" w:eastAsia="Calibri" w:hAnsi="Times New Roman"/>
          <w:b/>
          <w:bCs/>
          <w:sz w:val="26"/>
          <w:szCs w:val="26"/>
          <w:lang w:val="sv-SE"/>
        </w:rPr>
      </w:pPr>
      <w:r w:rsidRPr="00C83631">
        <w:rPr>
          <w:rFonts w:ascii="Times New Roman" w:eastAsia="Calibri" w:hAnsi="Times New Roman"/>
          <w:b/>
          <w:bCs/>
          <w:sz w:val="26"/>
          <w:szCs w:val="26"/>
          <w:lang w:val="sv-SE"/>
        </w:rPr>
        <w:t>Câu 15</w:t>
      </w:r>
      <w:r w:rsidR="00C83631" w:rsidRPr="00C83631">
        <w:rPr>
          <w:rFonts w:ascii="Times New Roman" w:eastAsia="Calibri" w:hAnsi="Times New Roman"/>
          <w:b/>
          <w:bCs/>
          <w:sz w:val="26"/>
          <w:szCs w:val="26"/>
          <w:lang w:val="sv-SE"/>
        </w:rPr>
        <w:t xml:space="preserve"> (1 điểm)</w:t>
      </w:r>
      <w:r w:rsidRPr="00C83631">
        <w:rPr>
          <w:rFonts w:ascii="Times New Roman" w:eastAsia="Calibri" w:hAnsi="Times New Roman"/>
          <w:b/>
          <w:bCs/>
          <w:sz w:val="26"/>
          <w:szCs w:val="26"/>
          <w:lang w:val="sv-SE"/>
        </w:rPr>
        <w:t xml:space="preserve">. </w:t>
      </w:r>
    </w:p>
    <w:p w14:paraId="1DBC835C" w14:textId="272AC60E" w:rsidR="00AA5020" w:rsidRDefault="00060DAA" w:rsidP="00D76E3D">
      <w:pPr>
        <w:widowControl w:val="0"/>
        <w:autoSpaceDE w:val="0"/>
        <w:autoSpaceDN w:val="0"/>
        <w:adjustRightInd w:val="0"/>
        <w:spacing w:before="0" w:after="0" w:line="288" w:lineRule="auto"/>
        <w:ind w:firstLine="0"/>
        <w:rPr>
          <w:rFonts w:ascii="Times New Roman" w:eastAsia="Calibri" w:hAnsi="Times New Roman"/>
          <w:sz w:val="26"/>
          <w:szCs w:val="26"/>
        </w:rPr>
      </w:pPr>
      <w:r w:rsidRPr="00C83631">
        <w:rPr>
          <w:rFonts w:ascii="Times New Roman" w:eastAsia="Calibri" w:hAnsi="Times New Roman"/>
          <w:sz w:val="26"/>
          <w:szCs w:val="26"/>
        </w:rPr>
        <w:t>a) Cho</w:t>
      </w:r>
      <w:r>
        <w:rPr>
          <w:rFonts w:ascii="Times New Roman" w:eastAsia="Calibri" w:hAnsi="Times New Roman"/>
          <w:sz w:val="26"/>
          <w:szCs w:val="26"/>
        </w:rPr>
        <w:t xml:space="preserve"> 0,486 gam kim loại M (hóa trị II) tác dụng với dung dịch HCl dư, thu được </w:t>
      </w:r>
      <w:r w:rsidR="002D751D">
        <w:rPr>
          <w:rFonts w:ascii="Times New Roman" w:eastAsia="Calibri" w:hAnsi="Times New Roman"/>
          <w:sz w:val="26"/>
          <w:szCs w:val="26"/>
        </w:rPr>
        <w:t>495,8 mL khí H</w:t>
      </w:r>
      <w:r w:rsidR="002D751D">
        <w:rPr>
          <w:rFonts w:ascii="Times New Roman" w:eastAsia="Calibri" w:hAnsi="Times New Roman"/>
          <w:sz w:val="26"/>
          <w:szCs w:val="26"/>
          <w:vertAlign w:val="subscript"/>
        </w:rPr>
        <w:t>2</w:t>
      </w:r>
      <w:r w:rsidR="002D751D">
        <w:rPr>
          <w:rFonts w:ascii="Times New Roman" w:eastAsia="Calibri" w:hAnsi="Times New Roman"/>
          <w:sz w:val="26"/>
          <w:szCs w:val="26"/>
        </w:rPr>
        <w:t xml:space="preserve"> ở điều kiện chuẩn</w:t>
      </w:r>
      <w:r w:rsidR="00DC4AE7">
        <w:rPr>
          <w:rFonts w:ascii="Times New Roman" w:eastAsia="Calibri" w:hAnsi="Times New Roman"/>
          <w:sz w:val="26"/>
          <w:szCs w:val="26"/>
        </w:rPr>
        <w:t>.</w:t>
      </w:r>
      <w:r w:rsidR="00AA5020">
        <w:rPr>
          <w:rFonts w:ascii="Times New Roman" w:eastAsia="Calibri" w:hAnsi="Times New Roman"/>
          <w:sz w:val="26"/>
          <w:szCs w:val="26"/>
        </w:rPr>
        <w:t xml:space="preserve"> Viết phương trình hóa học và xác định nguyên tử khối trung bình của M, biết 1 mol khí ở điều kiện chuẩn chiếm thể tích 24,79 lít.</w:t>
      </w:r>
    </w:p>
    <w:p w14:paraId="7866C741" w14:textId="5818A9CD" w:rsidR="00AA5020" w:rsidRDefault="00806DB8" w:rsidP="00D76E3D">
      <w:pPr>
        <w:widowControl w:val="0"/>
        <w:autoSpaceDE w:val="0"/>
        <w:autoSpaceDN w:val="0"/>
        <w:adjustRightInd w:val="0"/>
        <w:spacing w:before="0" w:after="0" w:line="288" w:lineRule="auto"/>
        <w:ind w:firstLine="0"/>
        <w:rPr>
          <w:rFonts w:ascii="Times New Roman" w:eastAsia="Calibri" w:hAnsi="Times New Roman"/>
          <w:sz w:val="26"/>
          <w:szCs w:val="26"/>
        </w:rPr>
      </w:pPr>
      <w:r>
        <w:rPr>
          <w:rFonts w:ascii="Times New Roman" w:eastAsia="Calibri" w:hAnsi="Times New Roman"/>
          <w:sz w:val="26"/>
          <w:szCs w:val="26"/>
        </w:rPr>
        <w:t xml:space="preserve">b) </w:t>
      </w:r>
      <w:r w:rsidR="00B136EA">
        <w:rPr>
          <w:rFonts w:ascii="Times New Roman" w:eastAsia="Calibri" w:hAnsi="Times New Roman"/>
          <w:sz w:val="26"/>
          <w:szCs w:val="26"/>
        </w:rPr>
        <w:t xml:space="preserve">Trong tự nhiên, </w:t>
      </w:r>
      <w:r>
        <w:rPr>
          <w:rFonts w:ascii="Times New Roman" w:eastAsia="Calibri" w:hAnsi="Times New Roman"/>
          <w:sz w:val="26"/>
          <w:szCs w:val="26"/>
        </w:rPr>
        <w:t>M có</w:t>
      </w:r>
      <w:r w:rsidR="00BF14CA">
        <w:rPr>
          <w:rFonts w:ascii="Times New Roman" w:eastAsia="Calibri" w:hAnsi="Times New Roman"/>
          <w:sz w:val="26"/>
          <w:szCs w:val="26"/>
        </w:rPr>
        <w:t xml:space="preserve"> ba đồng vị </w:t>
      </w:r>
      <w:r w:rsidR="006628B6">
        <w:rPr>
          <w:rFonts w:ascii="Times New Roman" w:eastAsia="Calibri" w:hAnsi="Times New Roman"/>
          <w:sz w:val="26"/>
          <w:szCs w:val="26"/>
        </w:rPr>
        <w:t xml:space="preserve">bền </w:t>
      </w:r>
      <w:r w:rsidR="005A6D7C">
        <w:rPr>
          <w:rFonts w:ascii="Times New Roman" w:eastAsia="Calibri" w:hAnsi="Times New Roman"/>
          <w:sz w:val="26"/>
          <w:szCs w:val="26"/>
        </w:rPr>
        <w:t xml:space="preserve">có số khối là A, A+1, A+2 với tỉ lệ số nguyên tử tương ứng là </w:t>
      </w:r>
      <w:r w:rsidR="00787DAF">
        <w:rPr>
          <w:rFonts w:ascii="Times New Roman" w:eastAsia="Calibri" w:hAnsi="Times New Roman"/>
          <w:sz w:val="26"/>
          <w:szCs w:val="26"/>
        </w:rPr>
        <w:t>8</w:t>
      </w:r>
      <w:r w:rsidR="005A6D7C">
        <w:rPr>
          <w:rFonts w:ascii="Times New Roman" w:eastAsia="Calibri" w:hAnsi="Times New Roman"/>
          <w:sz w:val="26"/>
          <w:szCs w:val="26"/>
        </w:rPr>
        <w:t xml:space="preserve"> : </w:t>
      </w:r>
      <w:r w:rsidR="00FB1CCC">
        <w:rPr>
          <w:rFonts w:ascii="Times New Roman" w:eastAsia="Calibri" w:hAnsi="Times New Roman"/>
          <w:sz w:val="26"/>
          <w:szCs w:val="26"/>
        </w:rPr>
        <w:t>1</w:t>
      </w:r>
      <w:r w:rsidR="005A6D7C">
        <w:rPr>
          <w:rFonts w:ascii="Times New Roman" w:eastAsia="Calibri" w:hAnsi="Times New Roman"/>
          <w:sz w:val="26"/>
          <w:szCs w:val="26"/>
        </w:rPr>
        <w:t xml:space="preserve"> : 1.</w:t>
      </w:r>
      <w:r w:rsidR="008E02B4">
        <w:rPr>
          <w:rFonts w:ascii="Times New Roman" w:eastAsia="Calibri" w:hAnsi="Times New Roman"/>
          <w:sz w:val="26"/>
          <w:szCs w:val="26"/>
        </w:rPr>
        <w:t xml:space="preserve"> Tìm số khối mỗi đồng vị và vẽ phổ khối của M.</w:t>
      </w:r>
    </w:p>
    <w:p w14:paraId="6A867D1F" w14:textId="77777777" w:rsidR="00805B85" w:rsidRDefault="00805B85" w:rsidP="002F32EF">
      <w:pPr>
        <w:tabs>
          <w:tab w:val="left" w:pos="2340"/>
          <w:tab w:val="left" w:pos="4680"/>
          <w:tab w:val="left" w:pos="6840"/>
        </w:tabs>
        <w:spacing w:before="0" w:after="0" w:line="240" w:lineRule="auto"/>
        <w:ind w:firstLine="403"/>
        <w:jc w:val="center"/>
        <w:rPr>
          <w:rFonts w:ascii="Times New Roman" w:hAnsi="Times New Roman"/>
          <w:i/>
          <w:iCs/>
          <w:sz w:val="26"/>
          <w:szCs w:val="26"/>
        </w:rPr>
      </w:pPr>
    </w:p>
    <w:p w14:paraId="70328172" w14:textId="38C14BD2" w:rsidR="007136C0" w:rsidRPr="00162923" w:rsidRDefault="007136C0" w:rsidP="002F32EF">
      <w:pPr>
        <w:tabs>
          <w:tab w:val="left" w:pos="2340"/>
          <w:tab w:val="left" w:pos="4680"/>
          <w:tab w:val="left" w:pos="6840"/>
        </w:tabs>
        <w:spacing w:before="0" w:after="0" w:line="240" w:lineRule="auto"/>
        <w:ind w:firstLine="403"/>
        <w:jc w:val="center"/>
        <w:rPr>
          <w:rFonts w:ascii="Times New Roman" w:hAnsi="Times New Roman"/>
          <w:i/>
          <w:iCs/>
          <w:sz w:val="26"/>
          <w:szCs w:val="26"/>
          <w:lang w:val="it-IT"/>
        </w:rPr>
      </w:pPr>
      <w:r w:rsidRPr="00162923">
        <w:rPr>
          <w:rFonts w:ascii="Times New Roman" w:hAnsi="Times New Roman"/>
          <w:i/>
          <w:iCs/>
          <w:sz w:val="26"/>
          <w:szCs w:val="26"/>
        </w:rPr>
        <w:t>-------------------------- Hết ---------------</w:t>
      </w:r>
      <w:r w:rsidRPr="00162923">
        <w:rPr>
          <w:rFonts w:ascii="Times New Roman" w:hAnsi="Times New Roman"/>
          <w:i/>
          <w:iCs/>
          <w:sz w:val="26"/>
          <w:szCs w:val="26"/>
          <w:lang w:val="it-IT"/>
        </w:rPr>
        <w:t>-----------</w:t>
      </w:r>
    </w:p>
    <w:p w14:paraId="70328173" w14:textId="77777777" w:rsidR="007136C0" w:rsidRPr="00162923" w:rsidRDefault="007136C0" w:rsidP="002F32EF">
      <w:pPr>
        <w:spacing w:before="0" w:after="0" w:line="240" w:lineRule="auto"/>
        <w:ind w:firstLine="403"/>
        <w:rPr>
          <w:rFonts w:ascii="Times New Roman" w:hAnsi="Times New Roman"/>
          <w:i/>
          <w:iCs/>
          <w:sz w:val="26"/>
          <w:szCs w:val="26"/>
          <w:lang w:val="it-IT"/>
        </w:rPr>
      </w:pPr>
      <w:r w:rsidRPr="00162923">
        <w:rPr>
          <w:rFonts w:ascii="Times New Roman" w:hAnsi="Times New Roman"/>
          <w:i/>
          <w:iCs/>
          <w:sz w:val="26"/>
          <w:szCs w:val="26"/>
          <w:lang w:val="it-IT"/>
        </w:rPr>
        <w:t>Ghi chú :</w:t>
      </w:r>
    </w:p>
    <w:p w14:paraId="70328174" w14:textId="77777777" w:rsidR="007136C0" w:rsidRPr="00162923" w:rsidRDefault="007136C0" w:rsidP="002F32EF">
      <w:pPr>
        <w:spacing w:before="0" w:after="0" w:line="240" w:lineRule="auto"/>
        <w:ind w:left="720" w:firstLine="403"/>
        <w:rPr>
          <w:rFonts w:ascii="Times New Roman" w:hAnsi="Times New Roman"/>
          <w:sz w:val="26"/>
          <w:szCs w:val="26"/>
          <w:lang w:val="it-IT"/>
        </w:rPr>
      </w:pPr>
      <w:r w:rsidRPr="00162923">
        <w:rPr>
          <w:rFonts w:ascii="Times New Roman" w:hAnsi="Times New Roman"/>
          <w:sz w:val="26"/>
          <w:szCs w:val="26"/>
          <w:lang w:val="it-IT"/>
        </w:rPr>
        <w:t xml:space="preserve">- Cán bộ coi thi </w:t>
      </w:r>
      <w:r w:rsidRPr="00162923">
        <w:rPr>
          <w:rFonts w:ascii="Times New Roman" w:hAnsi="Times New Roman"/>
          <w:i/>
          <w:sz w:val="26"/>
          <w:szCs w:val="26"/>
          <w:lang w:val="it-IT"/>
        </w:rPr>
        <w:t>không</w:t>
      </w:r>
      <w:r w:rsidRPr="00162923">
        <w:rPr>
          <w:rFonts w:ascii="Times New Roman" w:hAnsi="Times New Roman"/>
          <w:sz w:val="26"/>
          <w:szCs w:val="26"/>
          <w:lang w:val="it-IT"/>
        </w:rPr>
        <w:t xml:space="preserve"> giải thích gì thêm</w:t>
      </w:r>
    </w:p>
    <w:p w14:paraId="70328176" w14:textId="5F1C97E3" w:rsidR="003900DF" w:rsidRPr="00162923" w:rsidRDefault="007136C0" w:rsidP="002F32EF">
      <w:pPr>
        <w:spacing w:before="0" w:after="0" w:line="240" w:lineRule="auto"/>
        <w:ind w:left="720" w:firstLine="403"/>
        <w:rPr>
          <w:rFonts w:ascii="Times New Roman" w:hAnsi="Times New Roman"/>
          <w:sz w:val="26"/>
          <w:szCs w:val="26"/>
          <w:lang w:val="it-IT"/>
        </w:rPr>
      </w:pPr>
      <w:r w:rsidRPr="00162923">
        <w:rPr>
          <w:rFonts w:ascii="Times New Roman" w:hAnsi="Times New Roman"/>
          <w:sz w:val="26"/>
          <w:szCs w:val="26"/>
          <w:lang w:val="it-IT"/>
        </w:rPr>
        <w:t xml:space="preserve">- Học sinh </w:t>
      </w:r>
      <w:r w:rsidRPr="00162923">
        <w:rPr>
          <w:rFonts w:ascii="Times New Roman" w:hAnsi="Times New Roman"/>
          <w:i/>
          <w:sz w:val="26"/>
          <w:szCs w:val="26"/>
          <w:lang w:val="it-IT"/>
        </w:rPr>
        <w:t>không</w:t>
      </w:r>
      <w:r w:rsidRPr="00162923">
        <w:rPr>
          <w:rFonts w:ascii="Times New Roman" w:hAnsi="Times New Roman"/>
          <w:sz w:val="26"/>
          <w:szCs w:val="26"/>
          <w:lang w:val="it-IT"/>
        </w:rPr>
        <w:t xml:space="preserve"> được sử dụng tài liệu và </w:t>
      </w:r>
      <w:r w:rsidRPr="00162923">
        <w:rPr>
          <w:rFonts w:ascii="Times New Roman" w:hAnsi="Times New Roman"/>
          <w:i/>
          <w:sz w:val="26"/>
          <w:szCs w:val="26"/>
          <w:lang w:val="it-IT"/>
        </w:rPr>
        <w:t>không</w:t>
      </w:r>
      <w:r w:rsidRPr="00162923">
        <w:rPr>
          <w:rFonts w:ascii="Times New Roman" w:hAnsi="Times New Roman"/>
          <w:sz w:val="26"/>
          <w:szCs w:val="26"/>
          <w:lang w:val="it-IT"/>
        </w:rPr>
        <w:t xml:space="preserve"> dùng bảng tuần hoàn.</w:t>
      </w:r>
    </w:p>
    <w:sectPr w:rsidR="003900DF" w:rsidRPr="00162923" w:rsidSect="007136C0">
      <w:footerReference w:type="even" r:id="rId30"/>
      <w:footerReference w:type="default" r:id="rId31"/>
      <w:pgSz w:w="11909" w:h="16834" w:code="9"/>
      <w:pgMar w:top="864" w:right="864" w:bottom="864" w:left="1152" w:header="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345F4B" w14:textId="77777777" w:rsidR="00BB3D45" w:rsidRDefault="00BB3D45">
      <w:r>
        <w:separator/>
      </w:r>
    </w:p>
  </w:endnote>
  <w:endnote w:type="continuationSeparator" w:id="0">
    <w:p w14:paraId="45D2A2CE" w14:textId="77777777" w:rsidR="00BB3D45" w:rsidRDefault="00BB3D45">
      <w:r>
        <w:continuationSeparator/>
      </w:r>
    </w:p>
  </w:endnote>
  <w:endnote w:type="continuationNotice" w:id="1">
    <w:p w14:paraId="28AD1006" w14:textId="77777777" w:rsidR="00BB3D45" w:rsidRDefault="00BB3D45">
      <w:pPr>
        <w:spacing w:before="0"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Century Schoolbook">
    <w:altName w:val="Calibri"/>
    <w:charset w:val="00"/>
    <w:family w:val="swiss"/>
    <w:pitch w:val="variable"/>
    <w:sig w:usb0="00000003" w:usb1="00000000" w:usb2="00000000" w:usb3="00000000" w:csb0="00000001" w:csb1="00000000"/>
  </w:font>
  <w:font w:name=".VnArabia">
    <w:altName w:val="Calibri"/>
    <w:charset w:val="00"/>
    <w:family w:val="swiss"/>
    <w:pitch w:val="variable"/>
    <w:sig w:usb0="00000003" w:usb1="00000000" w:usb2="00000000" w:usb3="00000000" w:csb0="00000001" w:csb1="00000000"/>
  </w:font>
  <w:font w:name=".VnTifani HeavyH">
    <w:charset w:val="00"/>
    <w:family w:val="swiss"/>
    <w:pitch w:val="variable"/>
    <w:sig w:usb0="00000003" w:usb1="00000000" w:usb2="00000000" w:usb3="00000000" w:csb0="00000001" w:csb1="00000000"/>
  </w:font>
  <w:font w:name=".VnSouthern">
    <w:charset w:val="00"/>
    <w:family w:val="swiss"/>
    <w:pitch w:val="variable"/>
    <w:sig w:usb0="00000003" w:usb1="00000000" w:usb2="00000000" w:usb3="00000000" w:csb0="00000001" w:csb1="00000000"/>
  </w:font>
  <w:font w:name=".VnCentury SchoolbookH">
    <w:charset w:val="00"/>
    <w:family w:val="swiss"/>
    <w:pitch w:val="variable"/>
    <w:sig w:usb0="00000003" w:usb1="00000000" w:usb2="00000000" w:usb3="00000000" w:csb0="00000001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328186" w14:textId="77777777" w:rsidR="002301D1" w:rsidRPr="008E48A0" w:rsidRDefault="002301D1" w:rsidP="008E48A0">
    <w:pPr>
      <w:pStyle w:val="Footer"/>
      <w:framePr w:wrap="around" w:vAnchor="text" w:hAnchor="margin" w:xAlign="outside" w:y="1"/>
      <w:spacing w:before="0" w:after="0" w:line="240" w:lineRule="auto"/>
      <w:ind w:firstLine="0"/>
      <w:jc w:val="left"/>
      <w:rPr>
        <w:rStyle w:val="PageNumber"/>
        <w:rFonts w:ascii="Palatino Linotype" w:hAnsi="Palatino Linotype"/>
      </w:rPr>
    </w:pPr>
    <w:r w:rsidRPr="008E48A0">
      <w:rPr>
        <w:rStyle w:val="PageNumber"/>
        <w:rFonts w:ascii="Palatino Linotype" w:hAnsi="Palatino Linotype"/>
      </w:rPr>
      <w:fldChar w:fldCharType="begin"/>
    </w:r>
    <w:r w:rsidRPr="008E48A0">
      <w:rPr>
        <w:rStyle w:val="PageNumber"/>
        <w:rFonts w:ascii="Palatino Linotype" w:hAnsi="Palatino Linotype"/>
      </w:rPr>
      <w:instrText xml:space="preserve">PAGE  </w:instrText>
    </w:r>
    <w:r w:rsidRPr="008E48A0">
      <w:rPr>
        <w:rStyle w:val="PageNumber"/>
        <w:rFonts w:ascii="Palatino Linotype" w:hAnsi="Palatino Linotype"/>
      </w:rPr>
      <w:fldChar w:fldCharType="separate"/>
    </w:r>
    <w:r>
      <w:rPr>
        <w:rStyle w:val="PageNumber"/>
        <w:rFonts w:ascii="Palatino Linotype" w:hAnsi="Palatino Linotype"/>
        <w:noProof/>
      </w:rPr>
      <w:t>2</w:t>
    </w:r>
    <w:r w:rsidRPr="008E48A0">
      <w:rPr>
        <w:rStyle w:val="PageNumber"/>
        <w:rFonts w:ascii="Palatino Linotype" w:hAnsi="Palatino Linotype"/>
      </w:rPr>
      <w:fldChar w:fldCharType="end"/>
    </w:r>
  </w:p>
  <w:p w14:paraId="70328187" w14:textId="77777777" w:rsidR="002301D1" w:rsidRDefault="002301D1" w:rsidP="008E3FD4">
    <w:pPr>
      <w:pStyle w:val="Footer"/>
      <w:spacing w:before="0" w:after="0" w:line="240" w:lineRule="auto"/>
      <w:ind w:right="360" w:firstLine="40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328188" w14:textId="77777777" w:rsidR="002301D1" w:rsidRPr="007136C0" w:rsidRDefault="002301D1" w:rsidP="009F70A8">
    <w:pPr>
      <w:pStyle w:val="Footer"/>
      <w:framePr w:wrap="around" w:vAnchor="text" w:hAnchor="margin" w:xAlign="outside" w:y="1"/>
      <w:spacing w:before="0" w:after="0" w:line="240" w:lineRule="auto"/>
      <w:ind w:firstLine="0"/>
      <w:rPr>
        <w:rStyle w:val="PageNumber"/>
        <w:rFonts w:ascii="Times New Roman" w:hAnsi="Times New Roman"/>
        <w:bCs/>
        <w:sz w:val="26"/>
        <w:szCs w:val="26"/>
      </w:rPr>
    </w:pPr>
    <w:r w:rsidRPr="007136C0">
      <w:rPr>
        <w:rStyle w:val="PageNumber"/>
        <w:rFonts w:ascii="Times New Roman" w:hAnsi="Times New Roman"/>
        <w:bCs/>
        <w:sz w:val="26"/>
        <w:szCs w:val="26"/>
      </w:rPr>
      <w:fldChar w:fldCharType="begin"/>
    </w:r>
    <w:r w:rsidRPr="007136C0">
      <w:rPr>
        <w:rStyle w:val="PageNumber"/>
        <w:rFonts w:ascii="Times New Roman" w:hAnsi="Times New Roman"/>
        <w:bCs/>
        <w:sz w:val="26"/>
        <w:szCs w:val="26"/>
      </w:rPr>
      <w:instrText xml:space="preserve">PAGE  </w:instrText>
    </w:r>
    <w:r w:rsidRPr="007136C0">
      <w:rPr>
        <w:rStyle w:val="PageNumber"/>
        <w:rFonts w:ascii="Times New Roman" w:hAnsi="Times New Roman"/>
        <w:bCs/>
        <w:sz w:val="26"/>
        <w:szCs w:val="26"/>
      </w:rPr>
      <w:fldChar w:fldCharType="separate"/>
    </w:r>
    <w:r>
      <w:rPr>
        <w:rStyle w:val="PageNumber"/>
        <w:rFonts w:ascii="Times New Roman" w:hAnsi="Times New Roman"/>
        <w:bCs/>
        <w:noProof/>
        <w:sz w:val="26"/>
        <w:szCs w:val="26"/>
      </w:rPr>
      <w:t>3</w:t>
    </w:r>
    <w:r w:rsidRPr="007136C0">
      <w:rPr>
        <w:rStyle w:val="PageNumber"/>
        <w:rFonts w:ascii="Times New Roman" w:hAnsi="Times New Roman"/>
        <w:bCs/>
        <w:sz w:val="26"/>
        <w:szCs w:val="26"/>
      </w:rPr>
      <w:fldChar w:fldCharType="end"/>
    </w:r>
  </w:p>
  <w:p w14:paraId="70328189" w14:textId="77777777" w:rsidR="002301D1" w:rsidRPr="009F70A8" w:rsidRDefault="002301D1" w:rsidP="009F70A8">
    <w:pPr>
      <w:pStyle w:val="Footer"/>
      <w:spacing w:before="0" w:after="0" w:line="240" w:lineRule="auto"/>
      <w:ind w:right="360" w:firstLine="405"/>
      <w:rPr>
        <w:rFonts w:ascii="Palatino Linotype" w:hAnsi="Palatino Linotype"/>
        <w:sz w:val="21"/>
        <w:szCs w:val="2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48602F" w14:textId="77777777" w:rsidR="00BB3D45" w:rsidRDefault="00BB3D45">
      <w:r>
        <w:separator/>
      </w:r>
    </w:p>
  </w:footnote>
  <w:footnote w:type="continuationSeparator" w:id="0">
    <w:p w14:paraId="341A7500" w14:textId="77777777" w:rsidR="00BB3D45" w:rsidRDefault="00BB3D45">
      <w:r>
        <w:continuationSeparator/>
      </w:r>
    </w:p>
  </w:footnote>
  <w:footnote w:type="continuationNotice" w:id="1">
    <w:p w14:paraId="10DBF6CF" w14:textId="77777777" w:rsidR="00BB3D45" w:rsidRDefault="00BB3D45">
      <w:pPr>
        <w:spacing w:before="0" w:after="0" w:line="240" w:lineRule="auto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E27034"/>
    <w:multiLevelType w:val="hybridMultilevel"/>
    <w:tmpl w:val="40ECFAF0"/>
    <w:lvl w:ilvl="0" w:tplc="18C0C2F2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E90725"/>
    <w:multiLevelType w:val="hybridMultilevel"/>
    <w:tmpl w:val="843455E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2" w15:restartNumberingAfterBreak="0">
    <w:nsid w:val="0F0A2470"/>
    <w:multiLevelType w:val="multilevel"/>
    <w:tmpl w:val="8856EB0E"/>
    <w:lvl w:ilvl="0">
      <w:start w:val="1"/>
      <w:numFmt w:val="decimal"/>
      <w:lvlText w:val="Ví dụ %1."/>
      <w:lvlJc w:val="left"/>
      <w:pPr>
        <w:tabs>
          <w:tab w:val="num" w:pos="964"/>
        </w:tabs>
        <w:ind w:left="964" w:hanging="964"/>
      </w:pPr>
      <w:rPr>
        <w:rFonts w:ascii="Times New Roman" w:hAnsi="Times New Roman" w:cs="Times New Roman" w:hint="default"/>
        <w:b/>
        <w:i w:val="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F183D3F"/>
    <w:multiLevelType w:val="hybridMultilevel"/>
    <w:tmpl w:val="108C4AA4"/>
    <w:lvl w:ilvl="0" w:tplc="ED8004BE">
      <w:start w:val="1"/>
      <w:numFmt w:val="decimal"/>
      <w:lvlText w:val="Ví dụ %1."/>
      <w:lvlJc w:val="left"/>
      <w:pPr>
        <w:tabs>
          <w:tab w:val="num" w:pos="964"/>
        </w:tabs>
        <w:ind w:left="964" w:hanging="964"/>
      </w:pPr>
      <w:rPr>
        <w:rFonts w:ascii="Times New Roman" w:hAnsi="Times New Roman" w:cs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6916A77"/>
    <w:multiLevelType w:val="hybridMultilevel"/>
    <w:tmpl w:val="B59CB64A"/>
    <w:lvl w:ilvl="0" w:tplc="0324DE36">
      <w:start w:val="1"/>
      <w:numFmt w:val="decimal"/>
      <w:lvlText w:val="Câu %1: "/>
      <w:lvlJc w:val="left"/>
      <w:pPr>
        <w:ind w:left="720" w:hanging="360"/>
      </w:pPr>
      <w:rPr>
        <w:rFonts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9844A0"/>
    <w:multiLevelType w:val="hybridMultilevel"/>
    <w:tmpl w:val="FA2ABB2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6" w15:restartNumberingAfterBreak="0">
    <w:nsid w:val="18D276F1"/>
    <w:multiLevelType w:val="hybridMultilevel"/>
    <w:tmpl w:val="8856EB0E"/>
    <w:lvl w:ilvl="0" w:tplc="ED8004BE">
      <w:start w:val="1"/>
      <w:numFmt w:val="decimal"/>
      <w:lvlText w:val="Ví dụ %1."/>
      <w:lvlJc w:val="left"/>
      <w:pPr>
        <w:tabs>
          <w:tab w:val="num" w:pos="964"/>
        </w:tabs>
        <w:ind w:left="964" w:hanging="964"/>
      </w:pPr>
      <w:rPr>
        <w:rFonts w:ascii="Times New Roman" w:hAnsi="Times New Roman" w:cs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C1E51CD"/>
    <w:multiLevelType w:val="hybridMultilevel"/>
    <w:tmpl w:val="C020461C"/>
    <w:lvl w:ilvl="0" w:tplc="3B3853B6">
      <w:start w:val="1"/>
      <w:numFmt w:val="decimal"/>
      <w:lvlText w:val="Câu %1."/>
      <w:lvlJc w:val="right"/>
      <w:pPr>
        <w:ind w:left="-24" w:firstLine="624"/>
      </w:pPr>
      <w:rPr>
        <w:rFonts w:ascii="Times New Roman" w:hAnsi="Times New Roman" w:hint="default"/>
        <w:b/>
        <w:i/>
        <w:sz w:val="22"/>
        <w:szCs w:val="28"/>
        <w:u w:val="single"/>
      </w:rPr>
    </w:lvl>
    <w:lvl w:ilvl="1" w:tplc="DA8E27DE">
      <w:start w:val="4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  <w:color w:val="000000"/>
      </w:rPr>
    </w:lvl>
    <w:lvl w:ilvl="2" w:tplc="0409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  <w:rPr>
        <w:rFonts w:hint="default"/>
        <w:b/>
        <w:i/>
        <w:sz w:val="22"/>
        <w:szCs w:val="28"/>
        <w:u w:val="single"/>
      </w:rPr>
    </w:lvl>
    <w:lvl w:ilvl="3" w:tplc="8408AEDC">
      <w:start w:val="12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E555BA0"/>
    <w:multiLevelType w:val="hybridMultilevel"/>
    <w:tmpl w:val="203012B2"/>
    <w:lvl w:ilvl="0" w:tplc="E85A495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BB5E3B"/>
    <w:multiLevelType w:val="hybridMultilevel"/>
    <w:tmpl w:val="7C346DB6"/>
    <w:lvl w:ilvl="0" w:tplc="A6F6D97A">
      <w:start w:val="1"/>
      <w:numFmt w:val="decimal"/>
      <w:lvlText w:val="Bài %1."/>
      <w:lvlJc w:val="left"/>
      <w:pPr>
        <w:tabs>
          <w:tab w:val="num" w:pos="851"/>
        </w:tabs>
        <w:ind w:left="851" w:hanging="851"/>
      </w:pPr>
      <w:rPr>
        <w:rFonts w:ascii="Times New Roman" w:hAnsi="Times New Roman" w:cs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7646D61"/>
    <w:multiLevelType w:val="hybridMultilevel"/>
    <w:tmpl w:val="D25235DE"/>
    <w:lvl w:ilvl="0" w:tplc="499C417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2121BB"/>
    <w:multiLevelType w:val="hybridMultilevel"/>
    <w:tmpl w:val="5FC812AC"/>
    <w:lvl w:ilvl="0" w:tplc="ED8004BE">
      <w:start w:val="1"/>
      <w:numFmt w:val="decimal"/>
      <w:lvlText w:val="Ví dụ %1."/>
      <w:lvlJc w:val="left"/>
      <w:pPr>
        <w:tabs>
          <w:tab w:val="num" w:pos="964"/>
        </w:tabs>
        <w:ind w:left="964" w:hanging="964"/>
      </w:pPr>
      <w:rPr>
        <w:rFonts w:ascii="Times New Roman" w:hAnsi="Times New Roman" w:cs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CFD1884"/>
    <w:multiLevelType w:val="multilevel"/>
    <w:tmpl w:val="0C80F366"/>
    <w:lvl w:ilvl="0">
      <w:start w:val="1"/>
      <w:numFmt w:val="decimal"/>
      <w:lvlText w:val="Ví dụ %1."/>
      <w:lvlJc w:val="left"/>
      <w:pPr>
        <w:tabs>
          <w:tab w:val="num" w:pos="964"/>
        </w:tabs>
        <w:ind w:left="964" w:hanging="964"/>
      </w:pPr>
      <w:rPr>
        <w:rFonts w:ascii="Times New Roman" w:hAnsi="Times New Roman" w:cs="Times New Roman" w:hint="default"/>
        <w:b/>
        <w:i w:val="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F370E7F"/>
    <w:multiLevelType w:val="hybridMultilevel"/>
    <w:tmpl w:val="C020461C"/>
    <w:lvl w:ilvl="0" w:tplc="3B3853B6">
      <w:start w:val="1"/>
      <w:numFmt w:val="decimal"/>
      <w:lvlText w:val="Câu %1."/>
      <w:lvlJc w:val="right"/>
      <w:pPr>
        <w:ind w:left="-24" w:firstLine="624"/>
      </w:pPr>
      <w:rPr>
        <w:rFonts w:ascii="Times New Roman" w:hAnsi="Times New Roman" w:hint="default"/>
        <w:b/>
        <w:i/>
        <w:sz w:val="22"/>
        <w:szCs w:val="28"/>
        <w:u w:val="single"/>
      </w:rPr>
    </w:lvl>
    <w:lvl w:ilvl="1" w:tplc="DA8E27DE">
      <w:start w:val="4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  <w:color w:val="000000"/>
      </w:rPr>
    </w:lvl>
    <w:lvl w:ilvl="2" w:tplc="0409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  <w:rPr>
        <w:rFonts w:hint="default"/>
        <w:b/>
        <w:i/>
        <w:sz w:val="22"/>
        <w:szCs w:val="28"/>
        <w:u w:val="single"/>
      </w:rPr>
    </w:lvl>
    <w:lvl w:ilvl="3" w:tplc="8408AEDC">
      <w:start w:val="12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3C264F0F"/>
    <w:multiLevelType w:val="hybridMultilevel"/>
    <w:tmpl w:val="4C408D5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EA458EF"/>
    <w:multiLevelType w:val="hybridMultilevel"/>
    <w:tmpl w:val="1DAA7E4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16" w15:restartNumberingAfterBreak="0">
    <w:nsid w:val="44B06945"/>
    <w:multiLevelType w:val="hybridMultilevel"/>
    <w:tmpl w:val="0C80F366"/>
    <w:lvl w:ilvl="0" w:tplc="ED8004BE">
      <w:start w:val="1"/>
      <w:numFmt w:val="decimal"/>
      <w:lvlText w:val="Ví dụ %1."/>
      <w:lvlJc w:val="left"/>
      <w:pPr>
        <w:tabs>
          <w:tab w:val="num" w:pos="964"/>
        </w:tabs>
        <w:ind w:left="964" w:hanging="964"/>
      </w:pPr>
      <w:rPr>
        <w:rFonts w:ascii="Times New Roman" w:hAnsi="Times New Roman" w:cs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51F7B59"/>
    <w:multiLevelType w:val="hybridMultilevel"/>
    <w:tmpl w:val="9A482528"/>
    <w:lvl w:ilvl="0" w:tplc="ED8004BE">
      <w:start w:val="1"/>
      <w:numFmt w:val="decimal"/>
      <w:lvlText w:val="Ví dụ %1."/>
      <w:lvlJc w:val="left"/>
      <w:pPr>
        <w:tabs>
          <w:tab w:val="num" w:pos="964"/>
        </w:tabs>
        <w:ind w:left="964" w:hanging="964"/>
      </w:pPr>
      <w:rPr>
        <w:rFonts w:ascii="Times New Roman" w:hAnsi="Times New Roman" w:cs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5494EB9"/>
    <w:multiLevelType w:val="hybridMultilevel"/>
    <w:tmpl w:val="5C6CF4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8437D4B"/>
    <w:multiLevelType w:val="hybridMultilevel"/>
    <w:tmpl w:val="D90638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9C13FBF"/>
    <w:multiLevelType w:val="hybridMultilevel"/>
    <w:tmpl w:val="C020461C"/>
    <w:lvl w:ilvl="0" w:tplc="3B3853B6">
      <w:start w:val="1"/>
      <w:numFmt w:val="decimal"/>
      <w:lvlText w:val="Câu %1."/>
      <w:lvlJc w:val="right"/>
      <w:pPr>
        <w:ind w:left="-24" w:firstLine="624"/>
      </w:pPr>
      <w:rPr>
        <w:rFonts w:ascii="Times New Roman" w:hAnsi="Times New Roman" w:hint="default"/>
        <w:b/>
        <w:i/>
        <w:sz w:val="22"/>
        <w:szCs w:val="28"/>
        <w:u w:val="single"/>
      </w:rPr>
    </w:lvl>
    <w:lvl w:ilvl="1" w:tplc="DA8E27DE">
      <w:start w:val="4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  <w:color w:val="000000"/>
      </w:rPr>
    </w:lvl>
    <w:lvl w:ilvl="2" w:tplc="0409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  <w:rPr>
        <w:rFonts w:hint="default"/>
        <w:b/>
        <w:i/>
        <w:sz w:val="22"/>
        <w:szCs w:val="28"/>
        <w:u w:val="single"/>
      </w:rPr>
    </w:lvl>
    <w:lvl w:ilvl="3" w:tplc="8408AEDC">
      <w:start w:val="12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4AAE3307"/>
    <w:multiLevelType w:val="hybridMultilevel"/>
    <w:tmpl w:val="0158E4D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83029"/>
    <w:multiLevelType w:val="multilevel"/>
    <w:tmpl w:val="F6468776"/>
    <w:lvl w:ilvl="0">
      <w:start w:val="1"/>
      <w:numFmt w:val="decimal"/>
      <w:lvlText w:val="Bài %1."/>
      <w:lvlJc w:val="left"/>
      <w:pPr>
        <w:tabs>
          <w:tab w:val="num" w:pos="851"/>
        </w:tabs>
        <w:ind w:left="851" w:hanging="851"/>
      </w:pPr>
      <w:rPr>
        <w:rFonts w:ascii="Times New Roman" w:hAnsi="Times New Roman" w:cs="Times New Roman" w:hint="default"/>
        <w:b/>
        <w:i w:val="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21E1385"/>
    <w:multiLevelType w:val="hybridMultilevel"/>
    <w:tmpl w:val="8A94EB8E"/>
    <w:lvl w:ilvl="0" w:tplc="05A86BAE">
      <w:start w:val="1"/>
      <w:numFmt w:val="decimal"/>
      <w:lvlText w:val="%1-"/>
      <w:lvlJc w:val="left"/>
      <w:pPr>
        <w:ind w:left="63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4" w15:restartNumberingAfterBreak="0">
    <w:nsid w:val="52735E21"/>
    <w:multiLevelType w:val="hybridMultilevel"/>
    <w:tmpl w:val="DD42BA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25" w15:restartNumberingAfterBreak="0">
    <w:nsid w:val="53E83847"/>
    <w:multiLevelType w:val="hybridMultilevel"/>
    <w:tmpl w:val="8F7AC7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7301DE8"/>
    <w:multiLevelType w:val="hybridMultilevel"/>
    <w:tmpl w:val="C020461C"/>
    <w:lvl w:ilvl="0" w:tplc="3B3853B6">
      <w:start w:val="1"/>
      <w:numFmt w:val="decimal"/>
      <w:lvlText w:val="Câu %1."/>
      <w:lvlJc w:val="right"/>
      <w:pPr>
        <w:ind w:left="-24" w:firstLine="624"/>
      </w:pPr>
      <w:rPr>
        <w:rFonts w:ascii="Times New Roman" w:hAnsi="Times New Roman" w:hint="default"/>
        <w:b/>
        <w:i/>
        <w:sz w:val="22"/>
        <w:szCs w:val="28"/>
        <w:u w:val="single"/>
      </w:rPr>
    </w:lvl>
    <w:lvl w:ilvl="1" w:tplc="DA8E27DE">
      <w:start w:val="4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  <w:color w:val="000000"/>
      </w:rPr>
    </w:lvl>
    <w:lvl w:ilvl="2" w:tplc="0409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  <w:rPr>
        <w:rFonts w:hint="default"/>
        <w:b/>
        <w:i/>
        <w:sz w:val="22"/>
        <w:szCs w:val="28"/>
        <w:u w:val="single"/>
      </w:rPr>
    </w:lvl>
    <w:lvl w:ilvl="3" w:tplc="8408AEDC">
      <w:start w:val="12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A703108"/>
    <w:multiLevelType w:val="hybridMultilevel"/>
    <w:tmpl w:val="D26055AA"/>
    <w:lvl w:ilvl="0" w:tplc="C3EE3260">
      <w:start w:val="1"/>
      <w:numFmt w:val="upperLetter"/>
      <w:lvlText w:val="%1."/>
      <w:lvlJc w:val="left"/>
      <w:pPr>
        <w:ind w:left="10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0" w:hanging="360"/>
      </w:pPr>
    </w:lvl>
    <w:lvl w:ilvl="2" w:tplc="0409001B" w:tentative="1">
      <w:start w:val="1"/>
      <w:numFmt w:val="lowerRoman"/>
      <w:lvlText w:val="%3."/>
      <w:lvlJc w:val="right"/>
      <w:pPr>
        <w:ind w:left="2440" w:hanging="180"/>
      </w:pPr>
    </w:lvl>
    <w:lvl w:ilvl="3" w:tplc="0409000F" w:tentative="1">
      <w:start w:val="1"/>
      <w:numFmt w:val="decimal"/>
      <w:lvlText w:val="%4."/>
      <w:lvlJc w:val="left"/>
      <w:pPr>
        <w:ind w:left="3160" w:hanging="360"/>
      </w:pPr>
    </w:lvl>
    <w:lvl w:ilvl="4" w:tplc="04090019" w:tentative="1">
      <w:start w:val="1"/>
      <w:numFmt w:val="lowerLetter"/>
      <w:lvlText w:val="%5."/>
      <w:lvlJc w:val="left"/>
      <w:pPr>
        <w:ind w:left="3880" w:hanging="360"/>
      </w:pPr>
    </w:lvl>
    <w:lvl w:ilvl="5" w:tplc="0409001B" w:tentative="1">
      <w:start w:val="1"/>
      <w:numFmt w:val="lowerRoman"/>
      <w:lvlText w:val="%6."/>
      <w:lvlJc w:val="right"/>
      <w:pPr>
        <w:ind w:left="4600" w:hanging="180"/>
      </w:pPr>
    </w:lvl>
    <w:lvl w:ilvl="6" w:tplc="0409000F" w:tentative="1">
      <w:start w:val="1"/>
      <w:numFmt w:val="decimal"/>
      <w:lvlText w:val="%7."/>
      <w:lvlJc w:val="left"/>
      <w:pPr>
        <w:ind w:left="5320" w:hanging="360"/>
      </w:pPr>
    </w:lvl>
    <w:lvl w:ilvl="7" w:tplc="04090019" w:tentative="1">
      <w:start w:val="1"/>
      <w:numFmt w:val="lowerLetter"/>
      <w:lvlText w:val="%8."/>
      <w:lvlJc w:val="left"/>
      <w:pPr>
        <w:ind w:left="6040" w:hanging="360"/>
      </w:pPr>
    </w:lvl>
    <w:lvl w:ilvl="8" w:tplc="0409001B" w:tentative="1">
      <w:start w:val="1"/>
      <w:numFmt w:val="lowerRoman"/>
      <w:lvlText w:val="%9."/>
      <w:lvlJc w:val="right"/>
      <w:pPr>
        <w:ind w:left="6760" w:hanging="180"/>
      </w:pPr>
    </w:lvl>
  </w:abstractNum>
  <w:abstractNum w:abstractNumId="28" w15:restartNumberingAfterBreak="0">
    <w:nsid w:val="5C393B35"/>
    <w:multiLevelType w:val="hybridMultilevel"/>
    <w:tmpl w:val="A580BD08"/>
    <w:lvl w:ilvl="0" w:tplc="8AD48F66">
      <w:start w:val="1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D4D2B91"/>
    <w:multiLevelType w:val="hybridMultilevel"/>
    <w:tmpl w:val="3AA8AD20"/>
    <w:lvl w:ilvl="0" w:tplc="87CAEF74">
      <w:start w:val="1"/>
      <w:numFmt w:val="decimal"/>
      <w:lvlText w:val="Ví dụ %1."/>
      <w:lvlJc w:val="left"/>
      <w:pPr>
        <w:tabs>
          <w:tab w:val="num" w:pos="964"/>
        </w:tabs>
        <w:ind w:left="964" w:hanging="964"/>
      </w:pPr>
      <w:rPr>
        <w:rFonts w:ascii="Times New Roman" w:hAnsi="Times New Roman" w:cs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F760701"/>
    <w:multiLevelType w:val="hybridMultilevel"/>
    <w:tmpl w:val="B3821EE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09D2062"/>
    <w:multiLevelType w:val="multilevel"/>
    <w:tmpl w:val="3AA8AD20"/>
    <w:lvl w:ilvl="0">
      <w:start w:val="1"/>
      <w:numFmt w:val="decimal"/>
      <w:lvlText w:val="Ví dụ %1."/>
      <w:lvlJc w:val="left"/>
      <w:pPr>
        <w:tabs>
          <w:tab w:val="num" w:pos="964"/>
        </w:tabs>
        <w:ind w:left="964" w:hanging="964"/>
      </w:pPr>
      <w:rPr>
        <w:rFonts w:ascii="Times New Roman" w:hAnsi="Times New Roman" w:cs="Times New Roman" w:hint="default"/>
        <w:b/>
        <w:i w:val="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3586D88"/>
    <w:multiLevelType w:val="hybridMultilevel"/>
    <w:tmpl w:val="C020461C"/>
    <w:lvl w:ilvl="0" w:tplc="3B3853B6">
      <w:start w:val="1"/>
      <w:numFmt w:val="decimal"/>
      <w:lvlText w:val="Câu %1."/>
      <w:lvlJc w:val="right"/>
      <w:pPr>
        <w:ind w:left="-24" w:firstLine="624"/>
      </w:pPr>
      <w:rPr>
        <w:rFonts w:ascii="Times New Roman" w:hAnsi="Times New Roman" w:hint="default"/>
        <w:b/>
        <w:i/>
        <w:sz w:val="22"/>
        <w:szCs w:val="28"/>
        <w:u w:val="single"/>
      </w:rPr>
    </w:lvl>
    <w:lvl w:ilvl="1" w:tplc="DA8E27DE">
      <w:start w:val="4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  <w:color w:val="000000"/>
      </w:rPr>
    </w:lvl>
    <w:lvl w:ilvl="2" w:tplc="0409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  <w:rPr>
        <w:rFonts w:hint="default"/>
        <w:b/>
        <w:i/>
        <w:sz w:val="22"/>
        <w:szCs w:val="28"/>
        <w:u w:val="single"/>
      </w:rPr>
    </w:lvl>
    <w:lvl w:ilvl="3" w:tplc="8408AEDC">
      <w:start w:val="12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47F27A0"/>
    <w:multiLevelType w:val="hybridMultilevel"/>
    <w:tmpl w:val="D6286312"/>
    <w:lvl w:ilvl="0" w:tplc="A6F6D97A">
      <w:start w:val="1"/>
      <w:numFmt w:val="decimal"/>
      <w:lvlText w:val="Bài %1."/>
      <w:lvlJc w:val="left"/>
      <w:pPr>
        <w:tabs>
          <w:tab w:val="num" w:pos="851"/>
        </w:tabs>
        <w:ind w:left="851" w:hanging="851"/>
      </w:pPr>
      <w:rPr>
        <w:rFonts w:ascii="Times New Roman" w:hAnsi="Times New Roman" w:cs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8EA13AD"/>
    <w:multiLevelType w:val="hybridMultilevel"/>
    <w:tmpl w:val="F6468776"/>
    <w:lvl w:ilvl="0" w:tplc="A6F6D97A">
      <w:start w:val="1"/>
      <w:numFmt w:val="decimal"/>
      <w:lvlText w:val="Bài %1."/>
      <w:lvlJc w:val="left"/>
      <w:pPr>
        <w:tabs>
          <w:tab w:val="num" w:pos="851"/>
        </w:tabs>
        <w:ind w:left="851" w:hanging="851"/>
      </w:pPr>
      <w:rPr>
        <w:rFonts w:ascii="Times New Roman" w:hAnsi="Times New Roman" w:cs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9466D04"/>
    <w:multiLevelType w:val="hybridMultilevel"/>
    <w:tmpl w:val="05A83A04"/>
    <w:lvl w:ilvl="0" w:tplc="ED8004BE">
      <w:start w:val="1"/>
      <w:numFmt w:val="decimal"/>
      <w:lvlText w:val="Ví dụ %1."/>
      <w:lvlJc w:val="left"/>
      <w:pPr>
        <w:tabs>
          <w:tab w:val="num" w:pos="964"/>
        </w:tabs>
        <w:ind w:left="964" w:hanging="964"/>
      </w:pPr>
      <w:rPr>
        <w:rFonts w:ascii="Times New Roman" w:hAnsi="Times New Roman" w:cs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C4276F9"/>
    <w:multiLevelType w:val="hybridMultilevel"/>
    <w:tmpl w:val="CCC6512A"/>
    <w:lvl w:ilvl="0" w:tplc="066A7122">
      <w:start w:val="1"/>
      <w:numFmt w:val="upperLetter"/>
      <w:lvlText w:val="%1."/>
      <w:lvlJc w:val="left"/>
      <w:pPr>
        <w:tabs>
          <w:tab w:val="num" w:pos="640"/>
        </w:tabs>
        <w:ind w:left="6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0"/>
        </w:tabs>
        <w:ind w:left="1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0"/>
        </w:tabs>
        <w:ind w:left="2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0"/>
        </w:tabs>
        <w:ind w:left="2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0"/>
        </w:tabs>
        <w:ind w:left="3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0"/>
        </w:tabs>
        <w:ind w:left="4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0"/>
        </w:tabs>
        <w:ind w:left="4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0"/>
        </w:tabs>
        <w:ind w:left="5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0"/>
        </w:tabs>
        <w:ind w:left="6400" w:hanging="180"/>
      </w:pPr>
    </w:lvl>
  </w:abstractNum>
  <w:abstractNum w:abstractNumId="37" w15:restartNumberingAfterBreak="0">
    <w:nsid w:val="72B269CC"/>
    <w:multiLevelType w:val="hybridMultilevel"/>
    <w:tmpl w:val="1B2CAC62"/>
    <w:lvl w:ilvl="0" w:tplc="0409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Times New Roman" w:hAnsi="Times New Roman" w:cs="Times New Roman" w:hint="default"/>
      </w:rPr>
    </w:lvl>
  </w:abstractNum>
  <w:abstractNum w:abstractNumId="38" w15:restartNumberingAfterBreak="0">
    <w:nsid w:val="78EF2D10"/>
    <w:multiLevelType w:val="hybridMultilevel"/>
    <w:tmpl w:val="C020461C"/>
    <w:lvl w:ilvl="0" w:tplc="3B3853B6">
      <w:start w:val="1"/>
      <w:numFmt w:val="decimal"/>
      <w:lvlText w:val="Câu %1."/>
      <w:lvlJc w:val="right"/>
      <w:pPr>
        <w:ind w:left="-24" w:firstLine="624"/>
      </w:pPr>
      <w:rPr>
        <w:rFonts w:ascii="Times New Roman" w:hAnsi="Times New Roman" w:hint="default"/>
        <w:b/>
        <w:i/>
        <w:sz w:val="22"/>
        <w:szCs w:val="28"/>
        <w:u w:val="single"/>
      </w:rPr>
    </w:lvl>
    <w:lvl w:ilvl="1" w:tplc="DA8E27DE">
      <w:start w:val="4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  <w:color w:val="000000"/>
      </w:rPr>
    </w:lvl>
    <w:lvl w:ilvl="2" w:tplc="0409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  <w:rPr>
        <w:rFonts w:hint="default"/>
        <w:b/>
        <w:i/>
        <w:sz w:val="22"/>
        <w:szCs w:val="28"/>
        <w:u w:val="single"/>
      </w:rPr>
    </w:lvl>
    <w:lvl w:ilvl="3" w:tplc="8408AEDC">
      <w:start w:val="12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799E6225"/>
    <w:multiLevelType w:val="hybridMultilevel"/>
    <w:tmpl w:val="C020461C"/>
    <w:lvl w:ilvl="0" w:tplc="3B3853B6">
      <w:start w:val="1"/>
      <w:numFmt w:val="decimal"/>
      <w:lvlText w:val="Câu %1."/>
      <w:lvlJc w:val="right"/>
      <w:pPr>
        <w:ind w:left="-24" w:firstLine="624"/>
      </w:pPr>
      <w:rPr>
        <w:rFonts w:ascii="Times New Roman" w:hAnsi="Times New Roman" w:hint="default"/>
        <w:b/>
        <w:i/>
        <w:sz w:val="22"/>
        <w:szCs w:val="28"/>
        <w:u w:val="single"/>
      </w:rPr>
    </w:lvl>
    <w:lvl w:ilvl="1" w:tplc="DA8E27DE">
      <w:start w:val="4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  <w:color w:val="000000"/>
      </w:rPr>
    </w:lvl>
    <w:lvl w:ilvl="2" w:tplc="0409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  <w:rPr>
        <w:rFonts w:hint="default"/>
        <w:b/>
        <w:i/>
        <w:sz w:val="22"/>
        <w:szCs w:val="28"/>
        <w:u w:val="single"/>
      </w:rPr>
    </w:lvl>
    <w:lvl w:ilvl="3" w:tplc="8408AEDC">
      <w:start w:val="12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7E817A7C"/>
    <w:multiLevelType w:val="hybridMultilevel"/>
    <w:tmpl w:val="808E6C72"/>
    <w:lvl w:ilvl="0" w:tplc="ED8004BE">
      <w:start w:val="1"/>
      <w:numFmt w:val="decimal"/>
      <w:lvlText w:val="Ví dụ %1."/>
      <w:lvlJc w:val="left"/>
      <w:pPr>
        <w:tabs>
          <w:tab w:val="num" w:pos="964"/>
        </w:tabs>
        <w:ind w:left="964" w:hanging="964"/>
      </w:pPr>
      <w:rPr>
        <w:rFonts w:ascii="Times New Roman" w:hAnsi="Times New Roman" w:cs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F064AA1"/>
    <w:multiLevelType w:val="hybridMultilevel"/>
    <w:tmpl w:val="C020461C"/>
    <w:lvl w:ilvl="0" w:tplc="3B3853B6">
      <w:start w:val="1"/>
      <w:numFmt w:val="decimal"/>
      <w:lvlText w:val="Câu %1."/>
      <w:lvlJc w:val="right"/>
      <w:pPr>
        <w:ind w:left="-24" w:firstLine="624"/>
      </w:pPr>
      <w:rPr>
        <w:rFonts w:ascii="Times New Roman" w:hAnsi="Times New Roman" w:hint="default"/>
        <w:b/>
        <w:i/>
        <w:sz w:val="22"/>
        <w:szCs w:val="28"/>
        <w:u w:val="single"/>
      </w:rPr>
    </w:lvl>
    <w:lvl w:ilvl="1" w:tplc="DA8E27DE">
      <w:start w:val="4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  <w:color w:val="000000"/>
      </w:rPr>
    </w:lvl>
    <w:lvl w:ilvl="2" w:tplc="0409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  <w:rPr>
        <w:rFonts w:hint="default"/>
        <w:b/>
        <w:i/>
        <w:sz w:val="22"/>
        <w:szCs w:val="28"/>
        <w:u w:val="single"/>
      </w:rPr>
    </w:lvl>
    <w:lvl w:ilvl="3" w:tplc="8408AEDC">
      <w:start w:val="12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594586925">
    <w:abstractNumId w:val="34"/>
  </w:num>
  <w:num w:numId="2" w16cid:durableId="1705254702">
    <w:abstractNumId w:val="9"/>
  </w:num>
  <w:num w:numId="3" w16cid:durableId="1944650138">
    <w:abstractNumId w:val="29"/>
  </w:num>
  <w:num w:numId="4" w16cid:durableId="1282885372">
    <w:abstractNumId w:val="11"/>
  </w:num>
  <w:num w:numId="5" w16cid:durableId="604534621">
    <w:abstractNumId w:val="37"/>
  </w:num>
  <w:num w:numId="6" w16cid:durableId="1281687974">
    <w:abstractNumId w:val="15"/>
  </w:num>
  <w:num w:numId="7" w16cid:durableId="1762985796">
    <w:abstractNumId w:val="5"/>
  </w:num>
  <w:num w:numId="8" w16cid:durableId="113520008">
    <w:abstractNumId w:val="24"/>
  </w:num>
  <w:num w:numId="9" w16cid:durableId="1618952559">
    <w:abstractNumId w:val="22"/>
  </w:num>
  <w:num w:numId="10" w16cid:durableId="755639731">
    <w:abstractNumId w:val="33"/>
  </w:num>
  <w:num w:numId="11" w16cid:durableId="842477100">
    <w:abstractNumId w:val="16"/>
  </w:num>
  <w:num w:numId="12" w16cid:durableId="1943612774">
    <w:abstractNumId w:val="17"/>
  </w:num>
  <w:num w:numId="13" w16cid:durableId="428309686">
    <w:abstractNumId w:val="40"/>
  </w:num>
  <w:num w:numId="14" w16cid:durableId="1427925951">
    <w:abstractNumId w:val="35"/>
  </w:num>
  <w:num w:numId="15" w16cid:durableId="506676071">
    <w:abstractNumId w:val="6"/>
  </w:num>
  <w:num w:numId="16" w16cid:durableId="1634292164">
    <w:abstractNumId w:val="2"/>
  </w:num>
  <w:num w:numId="17" w16cid:durableId="608390523">
    <w:abstractNumId w:val="3"/>
  </w:num>
  <w:num w:numId="18" w16cid:durableId="716898558">
    <w:abstractNumId w:val="12"/>
  </w:num>
  <w:num w:numId="19" w16cid:durableId="1349336144">
    <w:abstractNumId w:val="28"/>
  </w:num>
  <w:num w:numId="20" w16cid:durableId="952325966">
    <w:abstractNumId w:val="31"/>
  </w:num>
  <w:num w:numId="21" w16cid:durableId="527523319">
    <w:abstractNumId w:val="1"/>
  </w:num>
  <w:num w:numId="22" w16cid:durableId="487210014">
    <w:abstractNumId w:val="20"/>
  </w:num>
  <w:num w:numId="23" w16cid:durableId="285696677">
    <w:abstractNumId w:val="39"/>
  </w:num>
  <w:num w:numId="24" w16cid:durableId="1958830423">
    <w:abstractNumId w:val="38"/>
  </w:num>
  <w:num w:numId="25" w16cid:durableId="525026457">
    <w:abstractNumId w:val="36"/>
  </w:num>
  <w:num w:numId="26" w16cid:durableId="1356999103">
    <w:abstractNumId w:val="26"/>
  </w:num>
  <w:num w:numId="27" w16cid:durableId="2018457742">
    <w:abstractNumId w:val="21"/>
  </w:num>
  <w:num w:numId="28" w16cid:durableId="1665892176">
    <w:abstractNumId w:val="27"/>
  </w:num>
  <w:num w:numId="29" w16cid:durableId="1005716199">
    <w:abstractNumId w:val="14"/>
  </w:num>
  <w:num w:numId="30" w16cid:durableId="354188627">
    <w:abstractNumId w:val="32"/>
  </w:num>
  <w:num w:numId="31" w16cid:durableId="401493005">
    <w:abstractNumId w:val="41"/>
  </w:num>
  <w:num w:numId="32" w16cid:durableId="1787383741">
    <w:abstractNumId w:val="30"/>
  </w:num>
  <w:num w:numId="33" w16cid:durableId="1860855057">
    <w:abstractNumId w:val="8"/>
  </w:num>
  <w:num w:numId="34" w16cid:durableId="2048752671">
    <w:abstractNumId w:val="7"/>
  </w:num>
  <w:num w:numId="35" w16cid:durableId="1820729270">
    <w:abstractNumId w:val="13"/>
  </w:num>
  <w:num w:numId="36" w16cid:durableId="282688932">
    <w:abstractNumId w:val="23"/>
  </w:num>
  <w:num w:numId="37" w16cid:durableId="561715820">
    <w:abstractNumId w:val="19"/>
  </w:num>
  <w:num w:numId="38" w16cid:durableId="1437210288">
    <w:abstractNumId w:val="10"/>
  </w:num>
  <w:num w:numId="39" w16cid:durableId="1137995819">
    <w:abstractNumId w:val="0"/>
  </w:num>
  <w:num w:numId="40" w16cid:durableId="145366685">
    <w:abstractNumId w:val="25"/>
  </w:num>
  <w:num w:numId="41" w16cid:durableId="1804540603">
    <w:abstractNumId w:val="4"/>
  </w:num>
  <w:num w:numId="42" w16cid:durableId="1984195292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activeWritingStyle w:appName="MSWord" w:lang="en-US" w:vendorID="64" w:dllVersion="5" w:nlCheck="1" w:checkStyle="1"/>
  <w:activeWritingStyle w:appName="MSWord" w:lang="en-US" w:vendorID="64" w:dllVersion="6" w:nlCheck="1" w:checkStyle="1"/>
  <w:activeWritingStyle w:appName="MSWord" w:lang="fr-FR" w:vendorID="64" w:dllVersion="6" w:nlCheck="1" w:checkStyle="1"/>
  <w:activeWritingStyle w:appName="MSWord" w:lang="es-ES" w:vendorID="64" w:dllVersion="6" w:nlCheck="1" w:checkStyle="1"/>
  <w:activeWritingStyle w:appName="MSWord" w:lang="es-PY" w:vendorID="64" w:dllVersion="6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7"/>
  <w:evenAndOddHeaders/>
  <w:drawingGridHorizontalSpacing w:val="6"/>
  <w:drawingGridVerticalSpacing w:val="6"/>
  <w:noPunctuationKerning/>
  <w:characterSpacingControl w:val="doNotCompress"/>
  <w:hdrShapeDefaults>
    <o:shapedefaults v:ext="edit" spidmax="2050">
      <v:stroke endarrow="block"/>
      <v:textbox inset="0,0,0,0"/>
    </o:shapedefaults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F4354"/>
    <w:rsid w:val="000008BD"/>
    <w:rsid w:val="00000D8C"/>
    <w:rsid w:val="00000F9A"/>
    <w:rsid w:val="00001D28"/>
    <w:rsid w:val="00002C35"/>
    <w:rsid w:val="0000327E"/>
    <w:rsid w:val="00004338"/>
    <w:rsid w:val="0000645D"/>
    <w:rsid w:val="00007199"/>
    <w:rsid w:val="000103A3"/>
    <w:rsid w:val="00010480"/>
    <w:rsid w:val="00010693"/>
    <w:rsid w:val="00011769"/>
    <w:rsid w:val="00012043"/>
    <w:rsid w:val="0001586E"/>
    <w:rsid w:val="00016135"/>
    <w:rsid w:val="000173B1"/>
    <w:rsid w:val="000176C3"/>
    <w:rsid w:val="00020603"/>
    <w:rsid w:val="00021D60"/>
    <w:rsid w:val="000222D5"/>
    <w:rsid w:val="000252C5"/>
    <w:rsid w:val="00025476"/>
    <w:rsid w:val="000259FB"/>
    <w:rsid w:val="0002746D"/>
    <w:rsid w:val="00030A41"/>
    <w:rsid w:val="00031A36"/>
    <w:rsid w:val="00033A03"/>
    <w:rsid w:val="0003479D"/>
    <w:rsid w:val="000348C7"/>
    <w:rsid w:val="00035EB6"/>
    <w:rsid w:val="000372EC"/>
    <w:rsid w:val="00037C9F"/>
    <w:rsid w:val="00040624"/>
    <w:rsid w:val="00041746"/>
    <w:rsid w:val="00041753"/>
    <w:rsid w:val="0004345A"/>
    <w:rsid w:val="00043BC5"/>
    <w:rsid w:val="000443B4"/>
    <w:rsid w:val="00045E66"/>
    <w:rsid w:val="00045F13"/>
    <w:rsid w:val="0004628E"/>
    <w:rsid w:val="0004667F"/>
    <w:rsid w:val="00047CD7"/>
    <w:rsid w:val="0005039B"/>
    <w:rsid w:val="00052159"/>
    <w:rsid w:val="00055181"/>
    <w:rsid w:val="00055331"/>
    <w:rsid w:val="00056C1B"/>
    <w:rsid w:val="00057255"/>
    <w:rsid w:val="0006002C"/>
    <w:rsid w:val="0006006F"/>
    <w:rsid w:val="00060DAA"/>
    <w:rsid w:val="0006125F"/>
    <w:rsid w:val="00061481"/>
    <w:rsid w:val="000616E6"/>
    <w:rsid w:val="00062439"/>
    <w:rsid w:val="00065100"/>
    <w:rsid w:val="00065400"/>
    <w:rsid w:val="00065CDB"/>
    <w:rsid w:val="00066289"/>
    <w:rsid w:val="000668F0"/>
    <w:rsid w:val="00067828"/>
    <w:rsid w:val="000718EC"/>
    <w:rsid w:val="00072293"/>
    <w:rsid w:val="0007368D"/>
    <w:rsid w:val="00073A07"/>
    <w:rsid w:val="00075526"/>
    <w:rsid w:val="00076717"/>
    <w:rsid w:val="0007776B"/>
    <w:rsid w:val="00081499"/>
    <w:rsid w:val="00082423"/>
    <w:rsid w:val="000824DF"/>
    <w:rsid w:val="000830E6"/>
    <w:rsid w:val="000852FB"/>
    <w:rsid w:val="00086FEE"/>
    <w:rsid w:val="000870AB"/>
    <w:rsid w:val="00090126"/>
    <w:rsid w:val="0009069F"/>
    <w:rsid w:val="00090815"/>
    <w:rsid w:val="000909FD"/>
    <w:rsid w:val="000915CB"/>
    <w:rsid w:val="00091F40"/>
    <w:rsid w:val="00093377"/>
    <w:rsid w:val="00094D81"/>
    <w:rsid w:val="00095A27"/>
    <w:rsid w:val="00096323"/>
    <w:rsid w:val="000972B1"/>
    <w:rsid w:val="000974F3"/>
    <w:rsid w:val="00097A72"/>
    <w:rsid w:val="00097C98"/>
    <w:rsid w:val="000A17F9"/>
    <w:rsid w:val="000A1D40"/>
    <w:rsid w:val="000A2E63"/>
    <w:rsid w:val="000A33E7"/>
    <w:rsid w:val="000A37EF"/>
    <w:rsid w:val="000A4646"/>
    <w:rsid w:val="000A5445"/>
    <w:rsid w:val="000A68E1"/>
    <w:rsid w:val="000A7263"/>
    <w:rsid w:val="000B0F01"/>
    <w:rsid w:val="000B18B8"/>
    <w:rsid w:val="000B28D0"/>
    <w:rsid w:val="000B3719"/>
    <w:rsid w:val="000B6672"/>
    <w:rsid w:val="000B6BBB"/>
    <w:rsid w:val="000B7324"/>
    <w:rsid w:val="000C21EB"/>
    <w:rsid w:val="000C2AED"/>
    <w:rsid w:val="000C3A73"/>
    <w:rsid w:val="000C3F3C"/>
    <w:rsid w:val="000C41B9"/>
    <w:rsid w:val="000C41DF"/>
    <w:rsid w:val="000C5567"/>
    <w:rsid w:val="000C5CE2"/>
    <w:rsid w:val="000D0ED9"/>
    <w:rsid w:val="000D176A"/>
    <w:rsid w:val="000D1E89"/>
    <w:rsid w:val="000D20BD"/>
    <w:rsid w:val="000D460D"/>
    <w:rsid w:val="000D4E08"/>
    <w:rsid w:val="000D59D7"/>
    <w:rsid w:val="000D6D9D"/>
    <w:rsid w:val="000D754A"/>
    <w:rsid w:val="000D763C"/>
    <w:rsid w:val="000D7E55"/>
    <w:rsid w:val="000E37CB"/>
    <w:rsid w:val="000E3943"/>
    <w:rsid w:val="000E3A1A"/>
    <w:rsid w:val="000E4C56"/>
    <w:rsid w:val="000E6147"/>
    <w:rsid w:val="000E61EA"/>
    <w:rsid w:val="000E6257"/>
    <w:rsid w:val="000E633D"/>
    <w:rsid w:val="000E6418"/>
    <w:rsid w:val="000F0C24"/>
    <w:rsid w:val="000F1BA0"/>
    <w:rsid w:val="000F2280"/>
    <w:rsid w:val="000F2F0D"/>
    <w:rsid w:val="000F6543"/>
    <w:rsid w:val="000F6549"/>
    <w:rsid w:val="000F7888"/>
    <w:rsid w:val="0010097F"/>
    <w:rsid w:val="00100AB0"/>
    <w:rsid w:val="001019F9"/>
    <w:rsid w:val="00101BB1"/>
    <w:rsid w:val="00102B89"/>
    <w:rsid w:val="00102BA8"/>
    <w:rsid w:val="0010370F"/>
    <w:rsid w:val="00103B43"/>
    <w:rsid w:val="001042F4"/>
    <w:rsid w:val="00105E63"/>
    <w:rsid w:val="001073DE"/>
    <w:rsid w:val="0010765E"/>
    <w:rsid w:val="00107B8C"/>
    <w:rsid w:val="00110977"/>
    <w:rsid w:val="00114047"/>
    <w:rsid w:val="00114F9F"/>
    <w:rsid w:val="00115A5C"/>
    <w:rsid w:val="0011677A"/>
    <w:rsid w:val="0011698F"/>
    <w:rsid w:val="00117A8A"/>
    <w:rsid w:val="00120F7E"/>
    <w:rsid w:val="00121118"/>
    <w:rsid w:val="001211DA"/>
    <w:rsid w:val="00123E74"/>
    <w:rsid w:val="001250DB"/>
    <w:rsid w:val="00125863"/>
    <w:rsid w:val="00126A3F"/>
    <w:rsid w:val="00126B5D"/>
    <w:rsid w:val="001274CF"/>
    <w:rsid w:val="001309ED"/>
    <w:rsid w:val="00130D1C"/>
    <w:rsid w:val="00130E0A"/>
    <w:rsid w:val="00131565"/>
    <w:rsid w:val="001315C2"/>
    <w:rsid w:val="0013242C"/>
    <w:rsid w:val="001325E0"/>
    <w:rsid w:val="00132656"/>
    <w:rsid w:val="001347D3"/>
    <w:rsid w:val="0014047D"/>
    <w:rsid w:val="0014069D"/>
    <w:rsid w:val="00140F41"/>
    <w:rsid w:val="001426B6"/>
    <w:rsid w:val="00143653"/>
    <w:rsid w:val="00144406"/>
    <w:rsid w:val="00144BF4"/>
    <w:rsid w:val="00145276"/>
    <w:rsid w:val="00145B32"/>
    <w:rsid w:val="00147223"/>
    <w:rsid w:val="00147760"/>
    <w:rsid w:val="00147F6A"/>
    <w:rsid w:val="00151BEF"/>
    <w:rsid w:val="00152421"/>
    <w:rsid w:val="001530D1"/>
    <w:rsid w:val="00153890"/>
    <w:rsid w:val="00153EF0"/>
    <w:rsid w:val="00154CEB"/>
    <w:rsid w:val="00155AB2"/>
    <w:rsid w:val="001600EB"/>
    <w:rsid w:val="00160BCE"/>
    <w:rsid w:val="00160D57"/>
    <w:rsid w:val="00161942"/>
    <w:rsid w:val="00162923"/>
    <w:rsid w:val="00162E2D"/>
    <w:rsid w:val="001632E1"/>
    <w:rsid w:val="00164C47"/>
    <w:rsid w:val="00165825"/>
    <w:rsid w:val="00167555"/>
    <w:rsid w:val="00167593"/>
    <w:rsid w:val="00167A34"/>
    <w:rsid w:val="0017110E"/>
    <w:rsid w:val="00171539"/>
    <w:rsid w:val="00172579"/>
    <w:rsid w:val="0017291C"/>
    <w:rsid w:val="00172C68"/>
    <w:rsid w:val="00173605"/>
    <w:rsid w:val="0017487C"/>
    <w:rsid w:val="0017573E"/>
    <w:rsid w:val="001767A8"/>
    <w:rsid w:val="00176E46"/>
    <w:rsid w:val="00177ECC"/>
    <w:rsid w:val="00180940"/>
    <w:rsid w:val="00180C06"/>
    <w:rsid w:val="00181C55"/>
    <w:rsid w:val="0018219C"/>
    <w:rsid w:val="001826BB"/>
    <w:rsid w:val="00183233"/>
    <w:rsid w:val="001835E7"/>
    <w:rsid w:val="0018368C"/>
    <w:rsid w:val="00184CA7"/>
    <w:rsid w:val="001851A9"/>
    <w:rsid w:val="00186086"/>
    <w:rsid w:val="00186338"/>
    <w:rsid w:val="001867A4"/>
    <w:rsid w:val="00186D95"/>
    <w:rsid w:val="001870BC"/>
    <w:rsid w:val="00187F9E"/>
    <w:rsid w:val="00190B79"/>
    <w:rsid w:val="00190DFB"/>
    <w:rsid w:val="001913F3"/>
    <w:rsid w:val="00192845"/>
    <w:rsid w:val="00192E09"/>
    <w:rsid w:val="00195BB0"/>
    <w:rsid w:val="00196A15"/>
    <w:rsid w:val="00197E8A"/>
    <w:rsid w:val="001A03A8"/>
    <w:rsid w:val="001A1BE8"/>
    <w:rsid w:val="001A1E1F"/>
    <w:rsid w:val="001A20EA"/>
    <w:rsid w:val="001A2180"/>
    <w:rsid w:val="001A2771"/>
    <w:rsid w:val="001A2F21"/>
    <w:rsid w:val="001A305F"/>
    <w:rsid w:val="001A35F2"/>
    <w:rsid w:val="001A4593"/>
    <w:rsid w:val="001A5AA9"/>
    <w:rsid w:val="001A7166"/>
    <w:rsid w:val="001B0025"/>
    <w:rsid w:val="001B1950"/>
    <w:rsid w:val="001B1FB0"/>
    <w:rsid w:val="001B293A"/>
    <w:rsid w:val="001B511F"/>
    <w:rsid w:val="001B55ED"/>
    <w:rsid w:val="001B6025"/>
    <w:rsid w:val="001B6445"/>
    <w:rsid w:val="001B6653"/>
    <w:rsid w:val="001B7212"/>
    <w:rsid w:val="001B7CBA"/>
    <w:rsid w:val="001C1B53"/>
    <w:rsid w:val="001C1E8E"/>
    <w:rsid w:val="001C274D"/>
    <w:rsid w:val="001C39A0"/>
    <w:rsid w:val="001C5D86"/>
    <w:rsid w:val="001C6735"/>
    <w:rsid w:val="001C7D7A"/>
    <w:rsid w:val="001D0141"/>
    <w:rsid w:val="001D01BD"/>
    <w:rsid w:val="001D04F5"/>
    <w:rsid w:val="001D1241"/>
    <w:rsid w:val="001D158A"/>
    <w:rsid w:val="001D1632"/>
    <w:rsid w:val="001D4009"/>
    <w:rsid w:val="001D456D"/>
    <w:rsid w:val="001D53B0"/>
    <w:rsid w:val="001D59DD"/>
    <w:rsid w:val="001D6F26"/>
    <w:rsid w:val="001D7551"/>
    <w:rsid w:val="001D773C"/>
    <w:rsid w:val="001D7847"/>
    <w:rsid w:val="001E0C90"/>
    <w:rsid w:val="001E0D72"/>
    <w:rsid w:val="001E16B2"/>
    <w:rsid w:val="001E1A7D"/>
    <w:rsid w:val="001E2999"/>
    <w:rsid w:val="001E335B"/>
    <w:rsid w:val="001E5119"/>
    <w:rsid w:val="001E55D6"/>
    <w:rsid w:val="001E5D05"/>
    <w:rsid w:val="001E6A9A"/>
    <w:rsid w:val="001F0E41"/>
    <w:rsid w:val="001F2B03"/>
    <w:rsid w:val="001F2EC8"/>
    <w:rsid w:val="001F337E"/>
    <w:rsid w:val="001F3E59"/>
    <w:rsid w:val="001F4E71"/>
    <w:rsid w:val="001F576A"/>
    <w:rsid w:val="001F6D0B"/>
    <w:rsid w:val="001F72DD"/>
    <w:rsid w:val="001F7C0F"/>
    <w:rsid w:val="00200CA6"/>
    <w:rsid w:val="00204994"/>
    <w:rsid w:val="00205EEC"/>
    <w:rsid w:val="002067C6"/>
    <w:rsid w:val="002072CC"/>
    <w:rsid w:val="002100A9"/>
    <w:rsid w:val="00210B05"/>
    <w:rsid w:val="00210F88"/>
    <w:rsid w:val="0021177A"/>
    <w:rsid w:val="00211E92"/>
    <w:rsid w:val="0021279C"/>
    <w:rsid w:val="00212C13"/>
    <w:rsid w:val="0021320F"/>
    <w:rsid w:val="00213593"/>
    <w:rsid w:val="00213BCC"/>
    <w:rsid w:val="00213DFB"/>
    <w:rsid w:val="00213EA1"/>
    <w:rsid w:val="0021418C"/>
    <w:rsid w:val="00215046"/>
    <w:rsid w:val="00216487"/>
    <w:rsid w:val="00216EBF"/>
    <w:rsid w:val="00217B54"/>
    <w:rsid w:val="002206AA"/>
    <w:rsid w:val="00220A39"/>
    <w:rsid w:val="00221611"/>
    <w:rsid w:val="00221D3F"/>
    <w:rsid w:val="00222472"/>
    <w:rsid w:val="00222C1D"/>
    <w:rsid w:val="0022340E"/>
    <w:rsid w:val="00223454"/>
    <w:rsid w:val="00224F83"/>
    <w:rsid w:val="002253CF"/>
    <w:rsid w:val="00226B98"/>
    <w:rsid w:val="002301D1"/>
    <w:rsid w:val="002317DE"/>
    <w:rsid w:val="00231BCF"/>
    <w:rsid w:val="00231D9E"/>
    <w:rsid w:val="00232DD5"/>
    <w:rsid w:val="0023459F"/>
    <w:rsid w:val="002350B6"/>
    <w:rsid w:val="00236357"/>
    <w:rsid w:val="00237E50"/>
    <w:rsid w:val="00240EDB"/>
    <w:rsid w:val="00240F6D"/>
    <w:rsid w:val="002410BF"/>
    <w:rsid w:val="002420B2"/>
    <w:rsid w:val="00242EC6"/>
    <w:rsid w:val="00244890"/>
    <w:rsid w:val="00244FFD"/>
    <w:rsid w:val="00245311"/>
    <w:rsid w:val="00245C3F"/>
    <w:rsid w:val="00247727"/>
    <w:rsid w:val="0025068A"/>
    <w:rsid w:val="00250DD9"/>
    <w:rsid w:val="002514CC"/>
    <w:rsid w:val="002517CA"/>
    <w:rsid w:val="00252AEE"/>
    <w:rsid w:val="00256AA2"/>
    <w:rsid w:val="00256DB3"/>
    <w:rsid w:val="00257045"/>
    <w:rsid w:val="00257B95"/>
    <w:rsid w:val="00261D03"/>
    <w:rsid w:val="00261E8F"/>
    <w:rsid w:val="002622B7"/>
    <w:rsid w:val="00262A4C"/>
    <w:rsid w:val="00262CF8"/>
    <w:rsid w:val="00262E5B"/>
    <w:rsid w:val="002648E5"/>
    <w:rsid w:val="00266823"/>
    <w:rsid w:val="00271687"/>
    <w:rsid w:val="00271D85"/>
    <w:rsid w:val="002736A8"/>
    <w:rsid w:val="00273DE4"/>
    <w:rsid w:val="00275E24"/>
    <w:rsid w:val="00275E28"/>
    <w:rsid w:val="0027728F"/>
    <w:rsid w:val="002805C8"/>
    <w:rsid w:val="002813C2"/>
    <w:rsid w:val="00281B45"/>
    <w:rsid w:val="002829AF"/>
    <w:rsid w:val="002841FB"/>
    <w:rsid w:val="0028455A"/>
    <w:rsid w:val="0028541B"/>
    <w:rsid w:val="00286346"/>
    <w:rsid w:val="00287185"/>
    <w:rsid w:val="00287785"/>
    <w:rsid w:val="00287D46"/>
    <w:rsid w:val="002901F1"/>
    <w:rsid w:val="00290730"/>
    <w:rsid w:val="002907A6"/>
    <w:rsid w:val="0029085E"/>
    <w:rsid w:val="002915E7"/>
    <w:rsid w:val="002918AA"/>
    <w:rsid w:val="00291B04"/>
    <w:rsid w:val="00291D89"/>
    <w:rsid w:val="00291EE3"/>
    <w:rsid w:val="0029249A"/>
    <w:rsid w:val="00292C70"/>
    <w:rsid w:val="00292E5A"/>
    <w:rsid w:val="002932B0"/>
    <w:rsid w:val="0029342E"/>
    <w:rsid w:val="00294085"/>
    <w:rsid w:val="002965CE"/>
    <w:rsid w:val="00297A1A"/>
    <w:rsid w:val="002A0FCF"/>
    <w:rsid w:val="002A148D"/>
    <w:rsid w:val="002A15D3"/>
    <w:rsid w:val="002A1D85"/>
    <w:rsid w:val="002A26E6"/>
    <w:rsid w:val="002A3486"/>
    <w:rsid w:val="002A3E94"/>
    <w:rsid w:val="002A4504"/>
    <w:rsid w:val="002A47ED"/>
    <w:rsid w:val="002A60B6"/>
    <w:rsid w:val="002A6268"/>
    <w:rsid w:val="002A6881"/>
    <w:rsid w:val="002A6CE4"/>
    <w:rsid w:val="002A6CF4"/>
    <w:rsid w:val="002A6EC0"/>
    <w:rsid w:val="002B0AC5"/>
    <w:rsid w:val="002B1231"/>
    <w:rsid w:val="002B15A9"/>
    <w:rsid w:val="002B19DF"/>
    <w:rsid w:val="002B1D8C"/>
    <w:rsid w:val="002B28DF"/>
    <w:rsid w:val="002B3FF9"/>
    <w:rsid w:val="002B4328"/>
    <w:rsid w:val="002B4DB9"/>
    <w:rsid w:val="002B53B0"/>
    <w:rsid w:val="002B5A07"/>
    <w:rsid w:val="002B7737"/>
    <w:rsid w:val="002C0D80"/>
    <w:rsid w:val="002C0F68"/>
    <w:rsid w:val="002C198A"/>
    <w:rsid w:val="002C22E1"/>
    <w:rsid w:val="002C271B"/>
    <w:rsid w:val="002C301B"/>
    <w:rsid w:val="002C446E"/>
    <w:rsid w:val="002C53D2"/>
    <w:rsid w:val="002C5EED"/>
    <w:rsid w:val="002C6494"/>
    <w:rsid w:val="002C6A0C"/>
    <w:rsid w:val="002C6EAD"/>
    <w:rsid w:val="002D1410"/>
    <w:rsid w:val="002D18B4"/>
    <w:rsid w:val="002D2121"/>
    <w:rsid w:val="002D30A5"/>
    <w:rsid w:val="002D3586"/>
    <w:rsid w:val="002D3887"/>
    <w:rsid w:val="002D3D00"/>
    <w:rsid w:val="002D46C5"/>
    <w:rsid w:val="002D47A4"/>
    <w:rsid w:val="002D4811"/>
    <w:rsid w:val="002D4BF5"/>
    <w:rsid w:val="002D633B"/>
    <w:rsid w:val="002D6FC3"/>
    <w:rsid w:val="002D74E6"/>
    <w:rsid w:val="002D751D"/>
    <w:rsid w:val="002D7BCA"/>
    <w:rsid w:val="002D7C8B"/>
    <w:rsid w:val="002E01B3"/>
    <w:rsid w:val="002E0EA6"/>
    <w:rsid w:val="002E18CA"/>
    <w:rsid w:val="002E1980"/>
    <w:rsid w:val="002E2228"/>
    <w:rsid w:val="002E3CA6"/>
    <w:rsid w:val="002E50C7"/>
    <w:rsid w:val="002E5FD2"/>
    <w:rsid w:val="002E6CF6"/>
    <w:rsid w:val="002E7BFC"/>
    <w:rsid w:val="002F0B40"/>
    <w:rsid w:val="002F0B57"/>
    <w:rsid w:val="002F0C53"/>
    <w:rsid w:val="002F0E3F"/>
    <w:rsid w:val="002F1157"/>
    <w:rsid w:val="002F17AC"/>
    <w:rsid w:val="002F17BC"/>
    <w:rsid w:val="002F2BED"/>
    <w:rsid w:val="002F2F0F"/>
    <w:rsid w:val="002F32EF"/>
    <w:rsid w:val="002F3D36"/>
    <w:rsid w:val="002F61D5"/>
    <w:rsid w:val="002F6D3E"/>
    <w:rsid w:val="002F7BD1"/>
    <w:rsid w:val="00300AE2"/>
    <w:rsid w:val="00301121"/>
    <w:rsid w:val="0030153C"/>
    <w:rsid w:val="003019D0"/>
    <w:rsid w:val="00301E8F"/>
    <w:rsid w:val="003028B1"/>
    <w:rsid w:val="0030298D"/>
    <w:rsid w:val="00302E85"/>
    <w:rsid w:val="00304023"/>
    <w:rsid w:val="003046CA"/>
    <w:rsid w:val="00304F59"/>
    <w:rsid w:val="003067FB"/>
    <w:rsid w:val="00306A6F"/>
    <w:rsid w:val="00307442"/>
    <w:rsid w:val="003078BF"/>
    <w:rsid w:val="003078D0"/>
    <w:rsid w:val="00310086"/>
    <w:rsid w:val="003104AD"/>
    <w:rsid w:val="00311579"/>
    <w:rsid w:val="00311CA8"/>
    <w:rsid w:val="00312288"/>
    <w:rsid w:val="00312602"/>
    <w:rsid w:val="00313685"/>
    <w:rsid w:val="00313944"/>
    <w:rsid w:val="00313A72"/>
    <w:rsid w:val="00314A77"/>
    <w:rsid w:val="00315EEF"/>
    <w:rsid w:val="00316550"/>
    <w:rsid w:val="0031661A"/>
    <w:rsid w:val="0031741F"/>
    <w:rsid w:val="00317A1E"/>
    <w:rsid w:val="00317C2C"/>
    <w:rsid w:val="00320286"/>
    <w:rsid w:val="0032097C"/>
    <w:rsid w:val="00321079"/>
    <w:rsid w:val="00321373"/>
    <w:rsid w:val="00321951"/>
    <w:rsid w:val="00321EBB"/>
    <w:rsid w:val="003220DF"/>
    <w:rsid w:val="0032219F"/>
    <w:rsid w:val="00323414"/>
    <w:rsid w:val="00324113"/>
    <w:rsid w:val="0032511E"/>
    <w:rsid w:val="00326054"/>
    <w:rsid w:val="00330971"/>
    <w:rsid w:val="00330A54"/>
    <w:rsid w:val="00331250"/>
    <w:rsid w:val="0033144C"/>
    <w:rsid w:val="003335C0"/>
    <w:rsid w:val="0033367E"/>
    <w:rsid w:val="003342A7"/>
    <w:rsid w:val="00335283"/>
    <w:rsid w:val="00335984"/>
    <w:rsid w:val="00336272"/>
    <w:rsid w:val="003370DD"/>
    <w:rsid w:val="00337B5B"/>
    <w:rsid w:val="00337CC5"/>
    <w:rsid w:val="003402BD"/>
    <w:rsid w:val="00342053"/>
    <w:rsid w:val="00342946"/>
    <w:rsid w:val="00342C8A"/>
    <w:rsid w:val="00343605"/>
    <w:rsid w:val="00343614"/>
    <w:rsid w:val="00343758"/>
    <w:rsid w:val="00345C24"/>
    <w:rsid w:val="003464C1"/>
    <w:rsid w:val="00346E3F"/>
    <w:rsid w:val="00347C0F"/>
    <w:rsid w:val="0035093A"/>
    <w:rsid w:val="00351128"/>
    <w:rsid w:val="00351C0C"/>
    <w:rsid w:val="00351C18"/>
    <w:rsid w:val="00351DD7"/>
    <w:rsid w:val="003528DD"/>
    <w:rsid w:val="00353187"/>
    <w:rsid w:val="00353576"/>
    <w:rsid w:val="00353784"/>
    <w:rsid w:val="00353CEF"/>
    <w:rsid w:val="003540A9"/>
    <w:rsid w:val="003572ED"/>
    <w:rsid w:val="00357733"/>
    <w:rsid w:val="003614CC"/>
    <w:rsid w:val="003635FB"/>
    <w:rsid w:val="00363C27"/>
    <w:rsid w:val="00363C9E"/>
    <w:rsid w:val="00363D5D"/>
    <w:rsid w:val="00364ACD"/>
    <w:rsid w:val="00365BB7"/>
    <w:rsid w:val="00365C80"/>
    <w:rsid w:val="00365FBB"/>
    <w:rsid w:val="00366E8F"/>
    <w:rsid w:val="00367041"/>
    <w:rsid w:val="00370BED"/>
    <w:rsid w:val="0037134A"/>
    <w:rsid w:val="0037351C"/>
    <w:rsid w:val="00373551"/>
    <w:rsid w:val="00375A5F"/>
    <w:rsid w:val="003768FD"/>
    <w:rsid w:val="003779FA"/>
    <w:rsid w:val="00377C26"/>
    <w:rsid w:val="00377CFD"/>
    <w:rsid w:val="003820C3"/>
    <w:rsid w:val="00382825"/>
    <w:rsid w:val="00382A07"/>
    <w:rsid w:val="00383C69"/>
    <w:rsid w:val="00385017"/>
    <w:rsid w:val="003850E9"/>
    <w:rsid w:val="00385B49"/>
    <w:rsid w:val="00385B60"/>
    <w:rsid w:val="00386BC7"/>
    <w:rsid w:val="003900DF"/>
    <w:rsid w:val="00390990"/>
    <w:rsid w:val="00390B60"/>
    <w:rsid w:val="003913CC"/>
    <w:rsid w:val="003913F4"/>
    <w:rsid w:val="003918E6"/>
    <w:rsid w:val="003926BC"/>
    <w:rsid w:val="00392A17"/>
    <w:rsid w:val="003937BB"/>
    <w:rsid w:val="003940BE"/>
    <w:rsid w:val="0039459E"/>
    <w:rsid w:val="00394717"/>
    <w:rsid w:val="0039505F"/>
    <w:rsid w:val="003953AA"/>
    <w:rsid w:val="0039675B"/>
    <w:rsid w:val="00397978"/>
    <w:rsid w:val="00397A18"/>
    <w:rsid w:val="00397B58"/>
    <w:rsid w:val="003A14D5"/>
    <w:rsid w:val="003A2CA9"/>
    <w:rsid w:val="003A39AB"/>
    <w:rsid w:val="003A471E"/>
    <w:rsid w:val="003A4E84"/>
    <w:rsid w:val="003A5087"/>
    <w:rsid w:val="003A5B2D"/>
    <w:rsid w:val="003A6DDA"/>
    <w:rsid w:val="003A732E"/>
    <w:rsid w:val="003A793D"/>
    <w:rsid w:val="003B010C"/>
    <w:rsid w:val="003B073B"/>
    <w:rsid w:val="003B0C47"/>
    <w:rsid w:val="003B1146"/>
    <w:rsid w:val="003B1230"/>
    <w:rsid w:val="003B1256"/>
    <w:rsid w:val="003B130B"/>
    <w:rsid w:val="003B18D8"/>
    <w:rsid w:val="003B1BC7"/>
    <w:rsid w:val="003B360A"/>
    <w:rsid w:val="003B3FE6"/>
    <w:rsid w:val="003B40DA"/>
    <w:rsid w:val="003B44EB"/>
    <w:rsid w:val="003B4720"/>
    <w:rsid w:val="003B503A"/>
    <w:rsid w:val="003B6305"/>
    <w:rsid w:val="003B6D1B"/>
    <w:rsid w:val="003C04A1"/>
    <w:rsid w:val="003C172B"/>
    <w:rsid w:val="003C22F1"/>
    <w:rsid w:val="003C2368"/>
    <w:rsid w:val="003C3781"/>
    <w:rsid w:val="003C3F5E"/>
    <w:rsid w:val="003C41EE"/>
    <w:rsid w:val="003C6650"/>
    <w:rsid w:val="003C6FB0"/>
    <w:rsid w:val="003C760A"/>
    <w:rsid w:val="003C7E57"/>
    <w:rsid w:val="003D1394"/>
    <w:rsid w:val="003D21FF"/>
    <w:rsid w:val="003D223A"/>
    <w:rsid w:val="003D2656"/>
    <w:rsid w:val="003D2F4E"/>
    <w:rsid w:val="003D3619"/>
    <w:rsid w:val="003D38EE"/>
    <w:rsid w:val="003D3F20"/>
    <w:rsid w:val="003D444A"/>
    <w:rsid w:val="003D5018"/>
    <w:rsid w:val="003D5CD1"/>
    <w:rsid w:val="003D60CA"/>
    <w:rsid w:val="003D65ED"/>
    <w:rsid w:val="003D73F5"/>
    <w:rsid w:val="003E1435"/>
    <w:rsid w:val="003E19F3"/>
    <w:rsid w:val="003E1FDF"/>
    <w:rsid w:val="003E28F4"/>
    <w:rsid w:val="003E2E98"/>
    <w:rsid w:val="003E33DC"/>
    <w:rsid w:val="003E3755"/>
    <w:rsid w:val="003E3A59"/>
    <w:rsid w:val="003E42DB"/>
    <w:rsid w:val="003E459B"/>
    <w:rsid w:val="003E4AB9"/>
    <w:rsid w:val="003E65C6"/>
    <w:rsid w:val="003E6CF1"/>
    <w:rsid w:val="003E7017"/>
    <w:rsid w:val="003E7C04"/>
    <w:rsid w:val="003E7C6B"/>
    <w:rsid w:val="003E7F5E"/>
    <w:rsid w:val="003F18E0"/>
    <w:rsid w:val="003F21D9"/>
    <w:rsid w:val="003F29DB"/>
    <w:rsid w:val="003F2EE8"/>
    <w:rsid w:val="003F3FFA"/>
    <w:rsid w:val="003F7651"/>
    <w:rsid w:val="003F7F88"/>
    <w:rsid w:val="00400112"/>
    <w:rsid w:val="00400963"/>
    <w:rsid w:val="0040130C"/>
    <w:rsid w:val="004014D9"/>
    <w:rsid w:val="0040184E"/>
    <w:rsid w:val="00402FA5"/>
    <w:rsid w:val="0040312D"/>
    <w:rsid w:val="00403AAA"/>
    <w:rsid w:val="00403DD1"/>
    <w:rsid w:val="00403EC9"/>
    <w:rsid w:val="004058F6"/>
    <w:rsid w:val="00406A79"/>
    <w:rsid w:val="00406C7A"/>
    <w:rsid w:val="00406CE2"/>
    <w:rsid w:val="00407EAE"/>
    <w:rsid w:val="00411DA4"/>
    <w:rsid w:val="00411F1B"/>
    <w:rsid w:val="0041241D"/>
    <w:rsid w:val="004128AA"/>
    <w:rsid w:val="00413DC6"/>
    <w:rsid w:val="004145A5"/>
    <w:rsid w:val="00414EC0"/>
    <w:rsid w:val="004156E0"/>
    <w:rsid w:val="00416D7F"/>
    <w:rsid w:val="004173E5"/>
    <w:rsid w:val="0042016E"/>
    <w:rsid w:val="00420D0B"/>
    <w:rsid w:val="004211B5"/>
    <w:rsid w:val="004219DA"/>
    <w:rsid w:val="00421C9E"/>
    <w:rsid w:val="00421E1C"/>
    <w:rsid w:val="004223C7"/>
    <w:rsid w:val="0042412F"/>
    <w:rsid w:val="00425020"/>
    <w:rsid w:val="004261E5"/>
    <w:rsid w:val="00426D7F"/>
    <w:rsid w:val="00426F72"/>
    <w:rsid w:val="00427ABD"/>
    <w:rsid w:val="00427ADB"/>
    <w:rsid w:val="00430259"/>
    <w:rsid w:val="00430895"/>
    <w:rsid w:val="00430BFA"/>
    <w:rsid w:val="0043185F"/>
    <w:rsid w:val="00433EAD"/>
    <w:rsid w:val="0043493C"/>
    <w:rsid w:val="0043541F"/>
    <w:rsid w:val="00435DCD"/>
    <w:rsid w:val="00436698"/>
    <w:rsid w:val="00437420"/>
    <w:rsid w:val="0043783E"/>
    <w:rsid w:val="004378A6"/>
    <w:rsid w:val="00437D0F"/>
    <w:rsid w:val="004414DF"/>
    <w:rsid w:val="00442534"/>
    <w:rsid w:val="00443739"/>
    <w:rsid w:val="00444024"/>
    <w:rsid w:val="00444A0C"/>
    <w:rsid w:val="00444C51"/>
    <w:rsid w:val="00445E09"/>
    <w:rsid w:val="00446B4B"/>
    <w:rsid w:val="0044788F"/>
    <w:rsid w:val="004500E3"/>
    <w:rsid w:val="00450578"/>
    <w:rsid w:val="00451466"/>
    <w:rsid w:val="004516EC"/>
    <w:rsid w:val="00451F33"/>
    <w:rsid w:val="00452ACE"/>
    <w:rsid w:val="004543EA"/>
    <w:rsid w:val="004549FD"/>
    <w:rsid w:val="00455392"/>
    <w:rsid w:val="00457432"/>
    <w:rsid w:val="004577E3"/>
    <w:rsid w:val="00457ED9"/>
    <w:rsid w:val="00460DD2"/>
    <w:rsid w:val="0046250F"/>
    <w:rsid w:val="00463AE2"/>
    <w:rsid w:val="0046440E"/>
    <w:rsid w:val="00465141"/>
    <w:rsid w:val="004657E7"/>
    <w:rsid w:val="00465CC3"/>
    <w:rsid w:val="00466692"/>
    <w:rsid w:val="00466F47"/>
    <w:rsid w:val="00470177"/>
    <w:rsid w:val="00470ADC"/>
    <w:rsid w:val="00472B58"/>
    <w:rsid w:val="00472F6D"/>
    <w:rsid w:val="004730FB"/>
    <w:rsid w:val="00473588"/>
    <w:rsid w:val="00473C2F"/>
    <w:rsid w:val="00474C9F"/>
    <w:rsid w:val="0047504B"/>
    <w:rsid w:val="0047736F"/>
    <w:rsid w:val="00481D07"/>
    <w:rsid w:val="00482096"/>
    <w:rsid w:val="004825FB"/>
    <w:rsid w:val="004832DC"/>
    <w:rsid w:val="0048346E"/>
    <w:rsid w:val="00483B55"/>
    <w:rsid w:val="00483E25"/>
    <w:rsid w:val="00484932"/>
    <w:rsid w:val="004858A3"/>
    <w:rsid w:val="00485C4F"/>
    <w:rsid w:val="00485F54"/>
    <w:rsid w:val="0048696A"/>
    <w:rsid w:val="00486C36"/>
    <w:rsid w:val="00487631"/>
    <w:rsid w:val="00487A56"/>
    <w:rsid w:val="0049015E"/>
    <w:rsid w:val="00490442"/>
    <w:rsid w:val="00490797"/>
    <w:rsid w:val="0049088B"/>
    <w:rsid w:val="00490A8B"/>
    <w:rsid w:val="00490F62"/>
    <w:rsid w:val="0049119C"/>
    <w:rsid w:val="004915FC"/>
    <w:rsid w:val="0049169E"/>
    <w:rsid w:val="004925EC"/>
    <w:rsid w:val="00495284"/>
    <w:rsid w:val="00495AEC"/>
    <w:rsid w:val="00495BDF"/>
    <w:rsid w:val="00496488"/>
    <w:rsid w:val="004A0489"/>
    <w:rsid w:val="004A04A5"/>
    <w:rsid w:val="004A1E6F"/>
    <w:rsid w:val="004A2C91"/>
    <w:rsid w:val="004A2F3B"/>
    <w:rsid w:val="004A30D1"/>
    <w:rsid w:val="004A3701"/>
    <w:rsid w:val="004A41A7"/>
    <w:rsid w:val="004A45E3"/>
    <w:rsid w:val="004A4ED5"/>
    <w:rsid w:val="004A5641"/>
    <w:rsid w:val="004A577C"/>
    <w:rsid w:val="004A5B53"/>
    <w:rsid w:val="004A5BA6"/>
    <w:rsid w:val="004A5BBB"/>
    <w:rsid w:val="004A68BA"/>
    <w:rsid w:val="004A6BF0"/>
    <w:rsid w:val="004B165D"/>
    <w:rsid w:val="004B1885"/>
    <w:rsid w:val="004B2531"/>
    <w:rsid w:val="004B2D68"/>
    <w:rsid w:val="004B3B94"/>
    <w:rsid w:val="004B3EF5"/>
    <w:rsid w:val="004B436D"/>
    <w:rsid w:val="004B517E"/>
    <w:rsid w:val="004B577C"/>
    <w:rsid w:val="004B6749"/>
    <w:rsid w:val="004B705B"/>
    <w:rsid w:val="004B7A44"/>
    <w:rsid w:val="004B7CA0"/>
    <w:rsid w:val="004C0453"/>
    <w:rsid w:val="004C141D"/>
    <w:rsid w:val="004C1D32"/>
    <w:rsid w:val="004C22DA"/>
    <w:rsid w:val="004C2785"/>
    <w:rsid w:val="004C2902"/>
    <w:rsid w:val="004C33BD"/>
    <w:rsid w:val="004C4102"/>
    <w:rsid w:val="004C4FB4"/>
    <w:rsid w:val="004C5957"/>
    <w:rsid w:val="004D4D99"/>
    <w:rsid w:val="004D51AA"/>
    <w:rsid w:val="004D5226"/>
    <w:rsid w:val="004D595A"/>
    <w:rsid w:val="004E07D8"/>
    <w:rsid w:val="004E16DE"/>
    <w:rsid w:val="004E30EA"/>
    <w:rsid w:val="004E3C05"/>
    <w:rsid w:val="004E457D"/>
    <w:rsid w:val="004E67C9"/>
    <w:rsid w:val="004E7B21"/>
    <w:rsid w:val="004F1F0B"/>
    <w:rsid w:val="004F2E81"/>
    <w:rsid w:val="004F397B"/>
    <w:rsid w:val="004F71F7"/>
    <w:rsid w:val="004F74D4"/>
    <w:rsid w:val="004F7A30"/>
    <w:rsid w:val="004F7B44"/>
    <w:rsid w:val="00500C35"/>
    <w:rsid w:val="0050135D"/>
    <w:rsid w:val="0050144D"/>
    <w:rsid w:val="00501489"/>
    <w:rsid w:val="00501A31"/>
    <w:rsid w:val="00501C63"/>
    <w:rsid w:val="00501F68"/>
    <w:rsid w:val="00503E3B"/>
    <w:rsid w:val="005042F9"/>
    <w:rsid w:val="00504779"/>
    <w:rsid w:val="00505267"/>
    <w:rsid w:val="005058E1"/>
    <w:rsid w:val="00505AE0"/>
    <w:rsid w:val="00506915"/>
    <w:rsid w:val="00506D56"/>
    <w:rsid w:val="005071A5"/>
    <w:rsid w:val="005107EE"/>
    <w:rsid w:val="0051094B"/>
    <w:rsid w:val="005118FC"/>
    <w:rsid w:val="0051279F"/>
    <w:rsid w:val="00513040"/>
    <w:rsid w:val="00514100"/>
    <w:rsid w:val="00514F03"/>
    <w:rsid w:val="00515044"/>
    <w:rsid w:val="005159B8"/>
    <w:rsid w:val="0051635E"/>
    <w:rsid w:val="00516FD5"/>
    <w:rsid w:val="005173B4"/>
    <w:rsid w:val="00520B89"/>
    <w:rsid w:val="00520CA8"/>
    <w:rsid w:val="0052127E"/>
    <w:rsid w:val="00521FBA"/>
    <w:rsid w:val="0052289D"/>
    <w:rsid w:val="00522E12"/>
    <w:rsid w:val="0052318A"/>
    <w:rsid w:val="00525013"/>
    <w:rsid w:val="00525FA3"/>
    <w:rsid w:val="005265E5"/>
    <w:rsid w:val="005316A7"/>
    <w:rsid w:val="00531D38"/>
    <w:rsid w:val="00533245"/>
    <w:rsid w:val="005335AD"/>
    <w:rsid w:val="005338C2"/>
    <w:rsid w:val="00534F0D"/>
    <w:rsid w:val="0053509D"/>
    <w:rsid w:val="00535220"/>
    <w:rsid w:val="005362ED"/>
    <w:rsid w:val="005366D5"/>
    <w:rsid w:val="005372E8"/>
    <w:rsid w:val="005415CE"/>
    <w:rsid w:val="00541C89"/>
    <w:rsid w:val="00544F2E"/>
    <w:rsid w:val="005451C5"/>
    <w:rsid w:val="00545C8F"/>
    <w:rsid w:val="005461BD"/>
    <w:rsid w:val="005470B3"/>
    <w:rsid w:val="00547350"/>
    <w:rsid w:val="0054785D"/>
    <w:rsid w:val="00547B2E"/>
    <w:rsid w:val="00550335"/>
    <w:rsid w:val="00551503"/>
    <w:rsid w:val="00551FE5"/>
    <w:rsid w:val="00553B1D"/>
    <w:rsid w:val="00553FE3"/>
    <w:rsid w:val="00554E0F"/>
    <w:rsid w:val="0055606C"/>
    <w:rsid w:val="005572AB"/>
    <w:rsid w:val="005573CB"/>
    <w:rsid w:val="0055756D"/>
    <w:rsid w:val="0055774B"/>
    <w:rsid w:val="0055799C"/>
    <w:rsid w:val="005604EE"/>
    <w:rsid w:val="00563413"/>
    <w:rsid w:val="00563966"/>
    <w:rsid w:val="0056528C"/>
    <w:rsid w:val="00565687"/>
    <w:rsid w:val="005658DE"/>
    <w:rsid w:val="005705B6"/>
    <w:rsid w:val="005707AA"/>
    <w:rsid w:val="00570D70"/>
    <w:rsid w:val="00570FC4"/>
    <w:rsid w:val="0057124A"/>
    <w:rsid w:val="00571310"/>
    <w:rsid w:val="00571E11"/>
    <w:rsid w:val="00572134"/>
    <w:rsid w:val="00573519"/>
    <w:rsid w:val="00573A51"/>
    <w:rsid w:val="00574596"/>
    <w:rsid w:val="00574AE2"/>
    <w:rsid w:val="0057510C"/>
    <w:rsid w:val="0057543C"/>
    <w:rsid w:val="00575E02"/>
    <w:rsid w:val="00581A84"/>
    <w:rsid w:val="00583752"/>
    <w:rsid w:val="0058382B"/>
    <w:rsid w:val="00584A45"/>
    <w:rsid w:val="00586D69"/>
    <w:rsid w:val="00586F08"/>
    <w:rsid w:val="00587216"/>
    <w:rsid w:val="005879A1"/>
    <w:rsid w:val="005900B5"/>
    <w:rsid w:val="00590718"/>
    <w:rsid w:val="00590AC2"/>
    <w:rsid w:val="00590D7E"/>
    <w:rsid w:val="00591697"/>
    <w:rsid w:val="00591E09"/>
    <w:rsid w:val="00591F8C"/>
    <w:rsid w:val="005926F5"/>
    <w:rsid w:val="0059291C"/>
    <w:rsid w:val="00593266"/>
    <w:rsid w:val="0059748B"/>
    <w:rsid w:val="00597721"/>
    <w:rsid w:val="00597BC4"/>
    <w:rsid w:val="005A0587"/>
    <w:rsid w:val="005A072D"/>
    <w:rsid w:val="005A1D58"/>
    <w:rsid w:val="005A2011"/>
    <w:rsid w:val="005A29E0"/>
    <w:rsid w:val="005A2F66"/>
    <w:rsid w:val="005A37E6"/>
    <w:rsid w:val="005A3CD3"/>
    <w:rsid w:val="005A6CDA"/>
    <w:rsid w:val="005A6D7C"/>
    <w:rsid w:val="005A7490"/>
    <w:rsid w:val="005B074A"/>
    <w:rsid w:val="005B47DE"/>
    <w:rsid w:val="005B63A8"/>
    <w:rsid w:val="005B662E"/>
    <w:rsid w:val="005B68E1"/>
    <w:rsid w:val="005B6B01"/>
    <w:rsid w:val="005C0478"/>
    <w:rsid w:val="005C0AB3"/>
    <w:rsid w:val="005C2658"/>
    <w:rsid w:val="005C28B8"/>
    <w:rsid w:val="005C2C2A"/>
    <w:rsid w:val="005C4459"/>
    <w:rsid w:val="005C48C8"/>
    <w:rsid w:val="005C4C04"/>
    <w:rsid w:val="005C5210"/>
    <w:rsid w:val="005C6C0F"/>
    <w:rsid w:val="005C7503"/>
    <w:rsid w:val="005D0097"/>
    <w:rsid w:val="005D15FB"/>
    <w:rsid w:val="005D18D9"/>
    <w:rsid w:val="005D23B2"/>
    <w:rsid w:val="005D430C"/>
    <w:rsid w:val="005D5099"/>
    <w:rsid w:val="005D57BD"/>
    <w:rsid w:val="005D7148"/>
    <w:rsid w:val="005D7249"/>
    <w:rsid w:val="005D72F2"/>
    <w:rsid w:val="005D76B9"/>
    <w:rsid w:val="005E00D1"/>
    <w:rsid w:val="005E197E"/>
    <w:rsid w:val="005E1F93"/>
    <w:rsid w:val="005E284E"/>
    <w:rsid w:val="005E29F2"/>
    <w:rsid w:val="005E2CC2"/>
    <w:rsid w:val="005E3F7F"/>
    <w:rsid w:val="005E495A"/>
    <w:rsid w:val="005E5006"/>
    <w:rsid w:val="005E67A5"/>
    <w:rsid w:val="005E6FB5"/>
    <w:rsid w:val="005E702B"/>
    <w:rsid w:val="005F069D"/>
    <w:rsid w:val="005F098B"/>
    <w:rsid w:val="005F22A7"/>
    <w:rsid w:val="005F22B3"/>
    <w:rsid w:val="005F23A9"/>
    <w:rsid w:val="005F2B30"/>
    <w:rsid w:val="005F52D8"/>
    <w:rsid w:val="005F656F"/>
    <w:rsid w:val="005F6FCF"/>
    <w:rsid w:val="005F6FE9"/>
    <w:rsid w:val="005F705C"/>
    <w:rsid w:val="005F7A7D"/>
    <w:rsid w:val="0060082A"/>
    <w:rsid w:val="006009D1"/>
    <w:rsid w:val="00601025"/>
    <w:rsid w:val="00603150"/>
    <w:rsid w:val="006033D3"/>
    <w:rsid w:val="00603DE5"/>
    <w:rsid w:val="00603ECB"/>
    <w:rsid w:val="00604496"/>
    <w:rsid w:val="00605C90"/>
    <w:rsid w:val="00606DA0"/>
    <w:rsid w:val="00607071"/>
    <w:rsid w:val="00607E54"/>
    <w:rsid w:val="00610362"/>
    <w:rsid w:val="00610E9C"/>
    <w:rsid w:val="00610F6E"/>
    <w:rsid w:val="00611E03"/>
    <w:rsid w:val="00613449"/>
    <w:rsid w:val="0061402B"/>
    <w:rsid w:val="00614968"/>
    <w:rsid w:val="00614F3C"/>
    <w:rsid w:val="006154CB"/>
    <w:rsid w:val="006207DD"/>
    <w:rsid w:val="00620C61"/>
    <w:rsid w:val="00621E06"/>
    <w:rsid w:val="00622F73"/>
    <w:rsid w:val="006237C6"/>
    <w:rsid w:val="006241DF"/>
    <w:rsid w:val="00624777"/>
    <w:rsid w:val="00624A8A"/>
    <w:rsid w:val="00626ADC"/>
    <w:rsid w:val="00626D86"/>
    <w:rsid w:val="006302FE"/>
    <w:rsid w:val="006303A3"/>
    <w:rsid w:val="00631DA3"/>
    <w:rsid w:val="00631E72"/>
    <w:rsid w:val="006321EA"/>
    <w:rsid w:val="00633898"/>
    <w:rsid w:val="00633F6A"/>
    <w:rsid w:val="0063473B"/>
    <w:rsid w:val="00634D98"/>
    <w:rsid w:val="006353D7"/>
    <w:rsid w:val="0064085E"/>
    <w:rsid w:val="0064415C"/>
    <w:rsid w:val="006457AD"/>
    <w:rsid w:val="00645DBC"/>
    <w:rsid w:val="006476C8"/>
    <w:rsid w:val="00647EC4"/>
    <w:rsid w:val="00651EB7"/>
    <w:rsid w:val="00652CD2"/>
    <w:rsid w:val="006535FA"/>
    <w:rsid w:val="00654263"/>
    <w:rsid w:val="00654624"/>
    <w:rsid w:val="00654CF4"/>
    <w:rsid w:val="006553F8"/>
    <w:rsid w:val="00655C19"/>
    <w:rsid w:val="00655E1D"/>
    <w:rsid w:val="00656580"/>
    <w:rsid w:val="00656A8A"/>
    <w:rsid w:val="006570E2"/>
    <w:rsid w:val="006571C8"/>
    <w:rsid w:val="0065739B"/>
    <w:rsid w:val="00660513"/>
    <w:rsid w:val="0066062A"/>
    <w:rsid w:val="00660EC3"/>
    <w:rsid w:val="00660FBD"/>
    <w:rsid w:val="006622B4"/>
    <w:rsid w:val="006628B6"/>
    <w:rsid w:val="006628F6"/>
    <w:rsid w:val="006628F7"/>
    <w:rsid w:val="00662F3F"/>
    <w:rsid w:val="006636F2"/>
    <w:rsid w:val="006649B3"/>
    <w:rsid w:val="0066542D"/>
    <w:rsid w:val="0066559E"/>
    <w:rsid w:val="00665983"/>
    <w:rsid w:val="00665B92"/>
    <w:rsid w:val="00667A3B"/>
    <w:rsid w:val="00670D79"/>
    <w:rsid w:val="00671733"/>
    <w:rsid w:val="00671807"/>
    <w:rsid w:val="00671E90"/>
    <w:rsid w:val="00672044"/>
    <w:rsid w:val="00672CF5"/>
    <w:rsid w:val="00675801"/>
    <w:rsid w:val="006763DD"/>
    <w:rsid w:val="00680515"/>
    <w:rsid w:val="006807FB"/>
    <w:rsid w:val="00681B07"/>
    <w:rsid w:val="00682050"/>
    <w:rsid w:val="006822FF"/>
    <w:rsid w:val="006831C8"/>
    <w:rsid w:val="00683A03"/>
    <w:rsid w:val="00686639"/>
    <w:rsid w:val="00691F5A"/>
    <w:rsid w:val="00692450"/>
    <w:rsid w:val="00692844"/>
    <w:rsid w:val="006928F2"/>
    <w:rsid w:val="00692E4F"/>
    <w:rsid w:val="00692E66"/>
    <w:rsid w:val="00693E94"/>
    <w:rsid w:val="00694418"/>
    <w:rsid w:val="00695003"/>
    <w:rsid w:val="00695630"/>
    <w:rsid w:val="00696031"/>
    <w:rsid w:val="006976F5"/>
    <w:rsid w:val="00697F21"/>
    <w:rsid w:val="006A0EBA"/>
    <w:rsid w:val="006A101C"/>
    <w:rsid w:val="006A19B4"/>
    <w:rsid w:val="006A1D30"/>
    <w:rsid w:val="006A28EA"/>
    <w:rsid w:val="006A651F"/>
    <w:rsid w:val="006A65F3"/>
    <w:rsid w:val="006A77DA"/>
    <w:rsid w:val="006A798C"/>
    <w:rsid w:val="006B059B"/>
    <w:rsid w:val="006B106D"/>
    <w:rsid w:val="006B1B3F"/>
    <w:rsid w:val="006B2F4F"/>
    <w:rsid w:val="006B462A"/>
    <w:rsid w:val="006B4EFE"/>
    <w:rsid w:val="006B50F7"/>
    <w:rsid w:val="006B593B"/>
    <w:rsid w:val="006B5A5A"/>
    <w:rsid w:val="006B7FF2"/>
    <w:rsid w:val="006C0253"/>
    <w:rsid w:val="006C075B"/>
    <w:rsid w:val="006C098E"/>
    <w:rsid w:val="006C0B47"/>
    <w:rsid w:val="006C2D3A"/>
    <w:rsid w:val="006C306E"/>
    <w:rsid w:val="006C46E1"/>
    <w:rsid w:val="006C596A"/>
    <w:rsid w:val="006C5C4F"/>
    <w:rsid w:val="006C68A7"/>
    <w:rsid w:val="006D0878"/>
    <w:rsid w:val="006D16D2"/>
    <w:rsid w:val="006D2158"/>
    <w:rsid w:val="006D3C45"/>
    <w:rsid w:val="006D4EC0"/>
    <w:rsid w:val="006D559A"/>
    <w:rsid w:val="006D5953"/>
    <w:rsid w:val="006D5BFC"/>
    <w:rsid w:val="006D65FB"/>
    <w:rsid w:val="006D7631"/>
    <w:rsid w:val="006D7D56"/>
    <w:rsid w:val="006E2D20"/>
    <w:rsid w:val="006E32C8"/>
    <w:rsid w:val="006E36B3"/>
    <w:rsid w:val="006E5EC1"/>
    <w:rsid w:val="006E6C62"/>
    <w:rsid w:val="006E76A9"/>
    <w:rsid w:val="006E7A0B"/>
    <w:rsid w:val="006F0806"/>
    <w:rsid w:val="006F093B"/>
    <w:rsid w:val="006F0B8D"/>
    <w:rsid w:val="006F1510"/>
    <w:rsid w:val="006F1D36"/>
    <w:rsid w:val="006F2AE6"/>
    <w:rsid w:val="006F30A3"/>
    <w:rsid w:val="006F310A"/>
    <w:rsid w:val="006F3144"/>
    <w:rsid w:val="006F37F1"/>
    <w:rsid w:val="006F44B4"/>
    <w:rsid w:val="006F676B"/>
    <w:rsid w:val="007012BD"/>
    <w:rsid w:val="007014CD"/>
    <w:rsid w:val="00701701"/>
    <w:rsid w:val="007025BB"/>
    <w:rsid w:val="007027AC"/>
    <w:rsid w:val="007027DD"/>
    <w:rsid w:val="00702D74"/>
    <w:rsid w:val="0070555F"/>
    <w:rsid w:val="00706089"/>
    <w:rsid w:val="007067CE"/>
    <w:rsid w:val="00706E7B"/>
    <w:rsid w:val="00706FBC"/>
    <w:rsid w:val="007071A2"/>
    <w:rsid w:val="007117A8"/>
    <w:rsid w:val="00713382"/>
    <w:rsid w:val="007136C0"/>
    <w:rsid w:val="00714D3B"/>
    <w:rsid w:val="0071584D"/>
    <w:rsid w:val="00715A52"/>
    <w:rsid w:val="00720D79"/>
    <w:rsid w:val="00722766"/>
    <w:rsid w:val="00722F94"/>
    <w:rsid w:val="00723BFB"/>
    <w:rsid w:val="00723F63"/>
    <w:rsid w:val="007245E4"/>
    <w:rsid w:val="00724A3F"/>
    <w:rsid w:val="0072529C"/>
    <w:rsid w:val="007262BF"/>
    <w:rsid w:val="007270B3"/>
    <w:rsid w:val="00727A5F"/>
    <w:rsid w:val="00727C24"/>
    <w:rsid w:val="0073027F"/>
    <w:rsid w:val="007309B0"/>
    <w:rsid w:val="00730CD4"/>
    <w:rsid w:val="00730E8D"/>
    <w:rsid w:val="00731050"/>
    <w:rsid w:val="007323AD"/>
    <w:rsid w:val="007331D1"/>
    <w:rsid w:val="00733D42"/>
    <w:rsid w:val="00733F2B"/>
    <w:rsid w:val="00734550"/>
    <w:rsid w:val="00735C4D"/>
    <w:rsid w:val="00735C71"/>
    <w:rsid w:val="00737402"/>
    <w:rsid w:val="00737576"/>
    <w:rsid w:val="007376C2"/>
    <w:rsid w:val="00737E59"/>
    <w:rsid w:val="007407D9"/>
    <w:rsid w:val="007408ED"/>
    <w:rsid w:val="00741095"/>
    <w:rsid w:val="0074200B"/>
    <w:rsid w:val="00742974"/>
    <w:rsid w:val="00742C73"/>
    <w:rsid w:val="007432C9"/>
    <w:rsid w:val="007466C5"/>
    <w:rsid w:val="0074704D"/>
    <w:rsid w:val="00747151"/>
    <w:rsid w:val="007474AB"/>
    <w:rsid w:val="00747815"/>
    <w:rsid w:val="00747EAA"/>
    <w:rsid w:val="00750455"/>
    <w:rsid w:val="0075045C"/>
    <w:rsid w:val="00750521"/>
    <w:rsid w:val="00750F4D"/>
    <w:rsid w:val="0075101A"/>
    <w:rsid w:val="007516CD"/>
    <w:rsid w:val="00751A5B"/>
    <w:rsid w:val="00752365"/>
    <w:rsid w:val="007527DB"/>
    <w:rsid w:val="00752CB7"/>
    <w:rsid w:val="00752CD9"/>
    <w:rsid w:val="00752F50"/>
    <w:rsid w:val="0075349F"/>
    <w:rsid w:val="00753975"/>
    <w:rsid w:val="00753D8F"/>
    <w:rsid w:val="00754620"/>
    <w:rsid w:val="00755C67"/>
    <w:rsid w:val="007565DC"/>
    <w:rsid w:val="0075701E"/>
    <w:rsid w:val="0075786F"/>
    <w:rsid w:val="00757C53"/>
    <w:rsid w:val="00760574"/>
    <w:rsid w:val="0076068A"/>
    <w:rsid w:val="007621F2"/>
    <w:rsid w:val="00762756"/>
    <w:rsid w:val="00765E1C"/>
    <w:rsid w:val="00765E38"/>
    <w:rsid w:val="00767D66"/>
    <w:rsid w:val="0077047D"/>
    <w:rsid w:val="0077061F"/>
    <w:rsid w:val="00771380"/>
    <w:rsid w:val="00771508"/>
    <w:rsid w:val="0077266E"/>
    <w:rsid w:val="00772A59"/>
    <w:rsid w:val="00772FC4"/>
    <w:rsid w:val="007733EF"/>
    <w:rsid w:val="00773427"/>
    <w:rsid w:val="00773C15"/>
    <w:rsid w:val="00773D8B"/>
    <w:rsid w:val="00776E17"/>
    <w:rsid w:val="00777152"/>
    <w:rsid w:val="00777349"/>
    <w:rsid w:val="00777BEB"/>
    <w:rsid w:val="007805B9"/>
    <w:rsid w:val="00781B85"/>
    <w:rsid w:val="00783B11"/>
    <w:rsid w:val="007858F5"/>
    <w:rsid w:val="00785A78"/>
    <w:rsid w:val="00786B32"/>
    <w:rsid w:val="00787049"/>
    <w:rsid w:val="00787487"/>
    <w:rsid w:val="00787DAF"/>
    <w:rsid w:val="00787EB2"/>
    <w:rsid w:val="0079056B"/>
    <w:rsid w:val="00790F37"/>
    <w:rsid w:val="00792E0D"/>
    <w:rsid w:val="007930FA"/>
    <w:rsid w:val="00793B9A"/>
    <w:rsid w:val="00794C2A"/>
    <w:rsid w:val="00794E62"/>
    <w:rsid w:val="00795086"/>
    <w:rsid w:val="0079673C"/>
    <w:rsid w:val="00796A11"/>
    <w:rsid w:val="00796D40"/>
    <w:rsid w:val="0079700B"/>
    <w:rsid w:val="00797440"/>
    <w:rsid w:val="007979FB"/>
    <w:rsid w:val="00797A9F"/>
    <w:rsid w:val="00797EA1"/>
    <w:rsid w:val="007A16CD"/>
    <w:rsid w:val="007A1790"/>
    <w:rsid w:val="007A1ED8"/>
    <w:rsid w:val="007A263B"/>
    <w:rsid w:val="007A2A02"/>
    <w:rsid w:val="007A3273"/>
    <w:rsid w:val="007A3CEF"/>
    <w:rsid w:val="007A4C6C"/>
    <w:rsid w:val="007A4EC6"/>
    <w:rsid w:val="007A521E"/>
    <w:rsid w:val="007A6B91"/>
    <w:rsid w:val="007A7319"/>
    <w:rsid w:val="007A73ED"/>
    <w:rsid w:val="007B001A"/>
    <w:rsid w:val="007B037A"/>
    <w:rsid w:val="007B111C"/>
    <w:rsid w:val="007B17AE"/>
    <w:rsid w:val="007B2450"/>
    <w:rsid w:val="007B27B6"/>
    <w:rsid w:val="007B2E0F"/>
    <w:rsid w:val="007B325A"/>
    <w:rsid w:val="007B4017"/>
    <w:rsid w:val="007B53CA"/>
    <w:rsid w:val="007B6145"/>
    <w:rsid w:val="007B66C2"/>
    <w:rsid w:val="007C0CFE"/>
    <w:rsid w:val="007C38C9"/>
    <w:rsid w:val="007C3D22"/>
    <w:rsid w:val="007C4F63"/>
    <w:rsid w:val="007C519B"/>
    <w:rsid w:val="007C5CD9"/>
    <w:rsid w:val="007C60AF"/>
    <w:rsid w:val="007C6B8C"/>
    <w:rsid w:val="007C6DD9"/>
    <w:rsid w:val="007C7F0E"/>
    <w:rsid w:val="007D2C36"/>
    <w:rsid w:val="007D3754"/>
    <w:rsid w:val="007D5C1B"/>
    <w:rsid w:val="007D63AD"/>
    <w:rsid w:val="007D754E"/>
    <w:rsid w:val="007D7A0D"/>
    <w:rsid w:val="007D7CB1"/>
    <w:rsid w:val="007E0805"/>
    <w:rsid w:val="007E094F"/>
    <w:rsid w:val="007E0B3D"/>
    <w:rsid w:val="007E13A0"/>
    <w:rsid w:val="007E1804"/>
    <w:rsid w:val="007E1BA5"/>
    <w:rsid w:val="007E2BC0"/>
    <w:rsid w:val="007E362F"/>
    <w:rsid w:val="007E3FD3"/>
    <w:rsid w:val="007E41BA"/>
    <w:rsid w:val="007E4A07"/>
    <w:rsid w:val="007E50C1"/>
    <w:rsid w:val="007E50D7"/>
    <w:rsid w:val="007E549B"/>
    <w:rsid w:val="007E5751"/>
    <w:rsid w:val="007E6744"/>
    <w:rsid w:val="007F046F"/>
    <w:rsid w:val="007F0BC5"/>
    <w:rsid w:val="007F156C"/>
    <w:rsid w:val="007F15D4"/>
    <w:rsid w:val="007F4F9A"/>
    <w:rsid w:val="007F618B"/>
    <w:rsid w:val="007F677D"/>
    <w:rsid w:val="007F6B39"/>
    <w:rsid w:val="007F7673"/>
    <w:rsid w:val="0080037D"/>
    <w:rsid w:val="00802112"/>
    <w:rsid w:val="0080388C"/>
    <w:rsid w:val="008041A4"/>
    <w:rsid w:val="00805064"/>
    <w:rsid w:val="00805B85"/>
    <w:rsid w:val="00805CD3"/>
    <w:rsid w:val="008069C2"/>
    <w:rsid w:val="00806DB8"/>
    <w:rsid w:val="00807088"/>
    <w:rsid w:val="008107B1"/>
    <w:rsid w:val="00810D54"/>
    <w:rsid w:val="00811563"/>
    <w:rsid w:val="00812C07"/>
    <w:rsid w:val="008130AD"/>
    <w:rsid w:val="00813743"/>
    <w:rsid w:val="008141A2"/>
    <w:rsid w:val="00814757"/>
    <w:rsid w:val="00814A2E"/>
    <w:rsid w:val="00815650"/>
    <w:rsid w:val="00815ADA"/>
    <w:rsid w:val="00816362"/>
    <w:rsid w:val="00817392"/>
    <w:rsid w:val="00817E83"/>
    <w:rsid w:val="008204DA"/>
    <w:rsid w:val="00820B8A"/>
    <w:rsid w:val="008212D8"/>
    <w:rsid w:val="0082273B"/>
    <w:rsid w:val="00822DDC"/>
    <w:rsid w:val="00823F34"/>
    <w:rsid w:val="008242CE"/>
    <w:rsid w:val="00824EE2"/>
    <w:rsid w:val="0082734F"/>
    <w:rsid w:val="0082748E"/>
    <w:rsid w:val="00827F83"/>
    <w:rsid w:val="00830DBF"/>
    <w:rsid w:val="00832397"/>
    <w:rsid w:val="0083259A"/>
    <w:rsid w:val="00832639"/>
    <w:rsid w:val="00832A81"/>
    <w:rsid w:val="008341D9"/>
    <w:rsid w:val="00835A3A"/>
    <w:rsid w:val="00840A08"/>
    <w:rsid w:val="00840B74"/>
    <w:rsid w:val="00843823"/>
    <w:rsid w:val="00843E6B"/>
    <w:rsid w:val="00843E6F"/>
    <w:rsid w:val="008444B6"/>
    <w:rsid w:val="00844AFC"/>
    <w:rsid w:val="008460E9"/>
    <w:rsid w:val="00846611"/>
    <w:rsid w:val="00846868"/>
    <w:rsid w:val="0084728E"/>
    <w:rsid w:val="00847968"/>
    <w:rsid w:val="008509A1"/>
    <w:rsid w:val="008513C7"/>
    <w:rsid w:val="00851DFC"/>
    <w:rsid w:val="008533B7"/>
    <w:rsid w:val="00853CB0"/>
    <w:rsid w:val="00854F82"/>
    <w:rsid w:val="0085513A"/>
    <w:rsid w:val="00855D37"/>
    <w:rsid w:val="00856DF1"/>
    <w:rsid w:val="00856E67"/>
    <w:rsid w:val="008571DA"/>
    <w:rsid w:val="00857658"/>
    <w:rsid w:val="008578AE"/>
    <w:rsid w:val="008579D1"/>
    <w:rsid w:val="0086072C"/>
    <w:rsid w:val="008610D7"/>
    <w:rsid w:val="008619DB"/>
    <w:rsid w:val="00862637"/>
    <w:rsid w:val="008645D0"/>
    <w:rsid w:val="00864ACD"/>
    <w:rsid w:val="00865B37"/>
    <w:rsid w:val="00865E82"/>
    <w:rsid w:val="008663DE"/>
    <w:rsid w:val="008665F9"/>
    <w:rsid w:val="00866DA1"/>
    <w:rsid w:val="008734CF"/>
    <w:rsid w:val="00873928"/>
    <w:rsid w:val="00874D90"/>
    <w:rsid w:val="008755EA"/>
    <w:rsid w:val="00875DEB"/>
    <w:rsid w:val="008763E6"/>
    <w:rsid w:val="00876BBA"/>
    <w:rsid w:val="00876F0C"/>
    <w:rsid w:val="008772E2"/>
    <w:rsid w:val="0088086C"/>
    <w:rsid w:val="00880A16"/>
    <w:rsid w:val="008815EE"/>
    <w:rsid w:val="00882507"/>
    <w:rsid w:val="00882A2D"/>
    <w:rsid w:val="00882A38"/>
    <w:rsid w:val="00882CCB"/>
    <w:rsid w:val="00882F60"/>
    <w:rsid w:val="00884F5A"/>
    <w:rsid w:val="00885167"/>
    <w:rsid w:val="00886E88"/>
    <w:rsid w:val="008879D3"/>
    <w:rsid w:val="0089019D"/>
    <w:rsid w:val="008905EF"/>
    <w:rsid w:val="00891A1C"/>
    <w:rsid w:val="00891C0A"/>
    <w:rsid w:val="00891C74"/>
    <w:rsid w:val="00891EE3"/>
    <w:rsid w:val="00892277"/>
    <w:rsid w:val="00895CE2"/>
    <w:rsid w:val="00895DAA"/>
    <w:rsid w:val="00896D55"/>
    <w:rsid w:val="008A0324"/>
    <w:rsid w:val="008A258A"/>
    <w:rsid w:val="008A25CB"/>
    <w:rsid w:val="008A2C7F"/>
    <w:rsid w:val="008A3AC5"/>
    <w:rsid w:val="008A470A"/>
    <w:rsid w:val="008A4AA9"/>
    <w:rsid w:val="008A4BE5"/>
    <w:rsid w:val="008A4BF6"/>
    <w:rsid w:val="008A4CB9"/>
    <w:rsid w:val="008A6AA8"/>
    <w:rsid w:val="008A7234"/>
    <w:rsid w:val="008A75F7"/>
    <w:rsid w:val="008B09D0"/>
    <w:rsid w:val="008B1671"/>
    <w:rsid w:val="008B2A3A"/>
    <w:rsid w:val="008B53CE"/>
    <w:rsid w:val="008B682D"/>
    <w:rsid w:val="008B755E"/>
    <w:rsid w:val="008B7CE5"/>
    <w:rsid w:val="008C0427"/>
    <w:rsid w:val="008C0471"/>
    <w:rsid w:val="008C273A"/>
    <w:rsid w:val="008C2976"/>
    <w:rsid w:val="008C2B21"/>
    <w:rsid w:val="008C3BC4"/>
    <w:rsid w:val="008C46BE"/>
    <w:rsid w:val="008C533E"/>
    <w:rsid w:val="008C62CD"/>
    <w:rsid w:val="008C644E"/>
    <w:rsid w:val="008C703F"/>
    <w:rsid w:val="008C719F"/>
    <w:rsid w:val="008C7599"/>
    <w:rsid w:val="008C78B2"/>
    <w:rsid w:val="008C7914"/>
    <w:rsid w:val="008D011F"/>
    <w:rsid w:val="008D1445"/>
    <w:rsid w:val="008D1460"/>
    <w:rsid w:val="008D14EE"/>
    <w:rsid w:val="008D16AD"/>
    <w:rsid w:val="008D4F90"/>
    <w:rsid w:val="008D6865"/>
    <w:rsid w:val="008E02B4"/>
    <w:rsid w:val="008E0484"/>
    <w:rsid w:val="008E07DF"/>
    <w:rsid w:val="008E0A71"/>
    <w:rsid w:val="008E1CAD"/>
    <w:rsid w:val="008E2FE9"/>
    <w:rsid w:val="008E3C18"/>
    <w:rsid w:val="008E3FD4"/>
    <w:rsid w:val="008E40B7"/>
    <w:rsid w:val="008E4218"/>
    <w:rsid w:val="008E48A0"/>
    <w:rsid w:val="008E4D96"/>
    <w:rsid w:val="008E56C0"/>
    <w:rsid w:val="008E6798"/>
    <w:rsid w:val="008E7602"/>
    <w:rsid w:val="008F0492"/>
    <w:rsid w:val="008F0966"/>
    <w:rsid w:val="008F1C5E"/>
    <w:rsid w:val="008F52A8"/>
    <w:rsid w:val="008F5F3F"/>
    <w:rsid w:val="008F6829"/>
    <w:rsid w:val="009002D1"/>
    <w:rsid w:val="00900A57"/>
    <w:rsid w:val="00901142"/>
    <w:rsid w:val="009029CB"/>
    <w:rsid w:val="00903B7A"/>
    <w:rsid w:val="0090431D"/>
    <w:rsid w:val="00905A41"/>
    <w:rsid w:val="00905F73"/>
    <w:rsid w:val="009068C6"/>
    <w:rsid w:val="0090712A"/>
    <w:rsid w:val="0090773D"/>
    <w:rsid w:val="00907DA2"/>
    <w:rsid w:val="009105B2"/>
    <w:rsid w:val="00910D55"/>
    <w:rsid w:val="009113C4"/>
    <w:rsid w:val="0091332A"/>
    <w:rsid w:val="00914151"/>
    <w:rsid w:val="00914275"/>
    <w:rsid w:val="009154A0"/>
    <w:rsid w:val="0091613A"/>
    <w:rsid w:val="00917133"/>
    <w:rsid w:val="0091770F"/>
    <w:rsid w:val="00920478"/>
    <w:rsid w:val="00920B1B"/>
    <w:rsid w:val="009232C6"/>
    <w:rsid w:val="00923393"/>
    <w:rsid w:val="00925F31"/>
    <w:rsid w:val="009263B7"/>
    <w:rsid w:val="009265CC"/>
    <w:rsid w:val="009267A1"/>
    <w:rsid w:val="009279CA"/>
    <w:rsid w:val="00930A62"/>
    <w:rsid w:val="00930BCD"/>
    <w:rsid w:val="009317DA"/>
    <w:rsid w:val="00932C6F"/>
    <w:rsid w:val="009339C6"/>
    <w:rsid w:val="0093405E"/>
    <w:rsid w:val="009340FD"/>
    <w:rsid w:val="00935273"/>
    <w:rsid w:val="009352A5"/>
    <w:rsid w:val="009375FB"/>
    <w:rsid w:val="00941007"/>
    <w:rsid w:val="00941123"/>
    <w:rsid w:val="0094121B"/>
    <w:rsid w:val="0094162D"/>
    <w:rsid w:val="00941DE7"/>
    <w:rsid w:val="009427E2"/>
    <w:rsid w:val="009442CA"/>
    <w:rsid w:val="009453FD"/>
    <w:rsid w:val="0094576E"/>
    <w:rsid w:val="00946E34"/>
    <w:rsid w:val="00947849"/>
    <w:rsid w:val="00947E6E"/>
    <w:rsid w:val="00947E75"/>
    <w:rsid w:val="009515EB"/>
    <w:rsid w:val="009522CC"/>
    <w:rsid w:val="00952394"/>
    <w:rsid w:val="009526B0"/>
    <w:rsid w:val="009534C8"/>
    <w:rsid w:val="00953741"/>
    <w:rsid w:val="0095489C"/>
    <w:rsid w:val="00955281"/>
    <w:rsid w:val="00960298"/>
    <w:rsid w:val="009606AA"/>
    <w:rsid w:val="00961FDE"/>
    <w:rsid w:val="0096237E"/>
    <w:rsid w:val="00964402"/>
    <w:rsid w:val="009651A5"/>
    <w:rsid w:val="00965D66"/>
    <w:rsid w:val="00966441"/>
    <w:rsid w:val="00966491"/>
    <w:rsid w:val="00966C1B"/>
    <w:rsid w:val="0097083B"/>
    <w:rsid w:val="00970BFA"/>
    <w:rsid w:val="00971882"/>
    <w:rsid w:val="009723A2"/>
    <w:rsid w:val="009725C5"/>
    <w:rsid w:val="0097299F"/>
    <w:rsid w:val="009749FB"/>
    <w:rsid w:val="00974A7E"/>
    <w:rsid w:val="00974B31"/>
    <w:rsid w:val="00974F9C"/>
    <w:rsid w:val="0097504E"/>
    <w:rsid w:val="00975754"/>
    <w:rsid w:val="009757BD"/>
    <w:rsid w:val="00977A54"/>
    <w:rsid w:val="00980913"/>
    <w:rsid w:val="00981628"/>
    <w:rsid w:val="00981DCE"/>
    <w:rsid w:val="00982715"/>
    <w:rsid w:val="00982DC1"/>
    <w:rsid w:val="0098409A"/>
    <w:rsid w:val="009853D2"/>
    <w:rsid w:val="00985B0D"/>
    <w:rsid w:val="009865ED"/>
    <w:rsid w:val="00987FB4"/>
    <w:rsid w:val="0099064F"/>
    <w:rsid w:val="00990BBD"/>
    <w:rsid w:val="00991159"/>
    <w:rsid w:val="00991368"/>
    <w:rsid w:val="00991729"/>
    <w:rsid w:val="00991C03"/>
    <w:rsid w:val="00991D22"/>
    <w:rsid w:val="009921BE"/>
    <w:rsid w:val="009930CE"/>
    <w:rsid w:val="00993CED"/>
    <w:rsid w:val="00994D4A"/>
    <w:rsid w:val="00994F83"/>
    <w:rsid w:val="0099509D"/>
    <w:rsid w:val="00995F57"/>
    <w:rsid w:val="00996F05"/>
    <w:rsid w:val="0099769B"/>
    <w:rsid w:val="00997CD7"/>
    <w:rsid w:val="00997ED9"/>
    <w:rsid w:val="00997FD5"/>
    <w:rsid w:val="009A1DA1"/>
    <w:rsid w:val="009A2152"/>
    <w:rsid w:val="009A2505"/>
    <w:rsid w:val="009A2697"/>
    <w:rsid w:val="009A4A88"/>
    <w:rsid w:val="009A5990"/>
    <w:rsid w:val="009A6BAB"/>
    <w:rsid w:val="009A6C09"/>
    <w:rsid w:val="009A6C22"/>
    <w:rsid w:val="009A7184"/>
    <w:rsid w:val="009B0000"/>
    <w:rsid w:val="009B0DB8"/>
    <w:rsid w:val="009B12A5"/>
    <w:rsid w:val="009B16AF"/>
    <w:rsid w:val="009B233F"/>
    <w:rsid w:val="009B4619"/>
    <w:rsid w:val="009B4646"/>
    <w:rsid w:val="009B4A61"/>
    <w:rsid w:val="009B533F"/>
    <w:rsid w:val="009B53E8"/>
    <w:rsid w:val="009B57EF"/>
    <w:rsid w:val="009B59DA"/>
    <w:rsid w:val="009B5C73"/>
    <w:rsid w:val="009B600D"/>
    <w:rsid w:val="009B6032"/>
    <w:rsid w:val="009B61E1"/>
    <w:rsid w:val="009B62C8"/>
    <w:rsid w:val="009B6966"/>
    <w:rsid w:val="009B6B23"/>
    <w:rsid w:val="009B6D2B"/>
    <w:rsid w:val="009B6F83"/>
    <w:rsid w:val="009C0256"/>
    <w:rsid w:val="009C067F"/>
    <w:rsid w:val="009C0885"/>
    <w:rsid w:val="009C16DA"/>
    <w:rsid w:val="009C2D2E"/>
    <w:rsid w:val="009C33B7"/>
    <w:rsid w:val="009C52E9"/>
    <w:rsid w:val="009C61ED"/>
    <w:rsid w:val="009D035B"/>
    <w:rsid w:val="009D0A36"/>
    <w:rsid w:val="009D5D38"/>
    <w:rsid w:val="009D7A66"/>
    <w:rsid w:val="009E27E8"/>
    <w:rsid w:val="009E31EE"/>
    <w:rsid w:val="009E3F1F"/>
    <w:rsid w:val="009E54BC"/>
    <w:rsid w:val="009E5635"/>
    <w:rsid w:val="009F0C52"/>
    <w:rsid w:val="009F282A"/>
    <w:rsid w:val="009F345F"/>
    <w:rsid w:val="009F4D80"/>
    <w:rsid w:val="009F50D6"/>
    <w:rsid w:val="009F6B44"/>
    <w:rsid w:val="009F6B9C"/>
    <w:rsid w:val="009F6EB9"/>
    <w:rsid w:val="009F70A8"/>
    <w:rsid w:val="009F7EAC"/>
    <w:rsid w:val="00A01CC9"/>
    <w:rsid w:val="00A0220A"/>
    <w:rsid w:val="00A031A6"/>
    <w:rsid w:val="00A03753"/>
    <w:rsid w:val="00A03C74"/>
    <w:rsid w:val="00A04982"/>
    <w:rsid w:val="00A0598B"/>
    <w:rsid w:val="00A05D7A"/>
    <w:rsid w:val="00A0675E"/>
    <w:rsid w:val="00A0717F"/>
    <w:rsid w:val="00A11920"/>
    <w:rsid w:val="00A136B6"/>
    <w:rsid w:val="00A139BB"/>
    <w:rsid w:val="00A13B2B"/>
    <w:rsid w:val="00A141D0"/>
    <w:rsid w:val="00A15819"/>
    <w:rsid w:val="00A165C6"/>
    <w:rsid w:val="00A17DD3"/>
    <w:rsid w:val="00A2029E"/>
    <w:rsid w:val="00A20404"/>
    <w:rsid w:val="00A205CE"/>
    <w:rsid w:val="00A20FC0"/>
    <w:rsid w:val="00A2141A"/>
    <w:rsid w:val="00A21861"/>
    <w:rsid w:val="00A225B9"/>
    <w:rsid w:val="00A227E8"/>
    <w:rsid w:val="00A238D4"/>
    <w:rsid w:val="00A23AFB"/>
    <w:rsid w:val="00A248F1"/>
    <w:rsid w:val="00A261BB"/>
    <w:rsid w:val="00A2622C"/>
    <w:rsid w:val="00A264D6"/>
    <w:rsid w:val="00A26E66"/>
    <w:rsid w:val="00A27B3F"/>
    <w:rsid w:val="00A33066"/>
    <w:rsid w:val="00A33E95"/>
    <w:rsid w:val="00A344E8"/>
    <w:rsid w:val="00A35733"/>
    <w:rsid w:val="00A35CC2"/>
    <w:rsid w:val="00A36348"/>
    <w:rsid w:val="00A3689E"/>
    <w:rsid w:val="00A37FF7"/>
    <w:rsid w:val="00A40DEC"/>
    <w:rsid w:val="00A41599"/>
    <w:rsid w:val="00A42853"/>
    <w:rsid w:val="00A44832"/>
    <w:rsid w:val="00A450D4"/>
    <w:rsid w:val="00A4597B"/>
    <w:rsid w:val="00A476D8"/>
    <w:rsid w:val="00A47CED"/>
    <w:rsid w:val="00A500C7"/>
    <w:rsid w:val="00A50434"/>
    <w:rsid w:val="00A52C36"/>
    <w:rsid w:val="00A52C88"/>
    <w:rsid w:val="00A53FD8"/>
    <w:rsid w:val="00A55449"/>
    <w:rsid w:val="00A55480"/>
    <w:rsid w:val="00A55576"/>
    <w:rsid w:val="00A60820"/>
    <w:rsid w:val="00A62501"/>
    <w:rsid w:val="00A63451"/>
    <w:rsid w:val="00A63FF8"/>
    <w:rsid w:val="00A6423F"/>
    <w:rsid w:val="00A64C12"/>
    <w:rsid w:val="00A67015"/>
    <w:rsid w:val="00A704EF"/>
    <w:rsid w:val="00A7188F"/>
    <w:rsid w:val="00A72BF6"/>
    <w:rsid w:val="00A7358E"/>
    <w:rsid w:val="00A738D9"/>
    <w:rsid w:val="00A76570"/>
    <w:rsid w:val="00A77601"/>
    <w:rsid w:val="00A77D1B"/>
    <w:rsid w:val="00A80D5C"/>
    <w:rsid w:val="00A82701"/>
    <w:rsid w:val="00A84A45"/>
    <w:rsid w:val="00A84EA1"/>
    <w:rsid w:val="00A85FE4"/>
    <w:rsid w:val="00A86179"/>
    <w:rsid w:val="00A86202"/>
    <w:rsid w:val="00A86B7D"/>
    <w:rsid w:val="00A8738C"/>
    <w:rsid w:val="00A9132C"/>
    <w:rsid w:val="00A9212A"/>
    <w:rsid w:val="00A9279C"/>
    <w:rsid w:val="00A9301C"/>
    <w:rsid w:val="00A93073"/>
    <w:rsid w:val="00A9351D"/>
    <w:rsid w:val="00A93F62"/>
    <w:rsid w:val="00A94355"/>
    <w:rsid w:val="00A94BD9"/>
    <w:rsid w:val="00A952F5"/>
    <w:rsid w:val="00A956B5"/>
    <w:rsid w:val="00A97201"/>
    <w:rsid w:val="00AA1551"/>
    <w:rsid w:val="00AA1C07"/>
    <w:rsid w:val="00AA317F"/>
    <w:rsid w:val="00AA39A5"/>
    <w:rsid w:val="00AA3AEE"/>
    <w:rsid w:val="00AA4621"/>
    <w:rsid w:val="00AA4C96"/>
    <w:rsid w:val="00AA5020"/>
    <w:rsid w:val="00AA53C0"/>
    <w:rsid w:val="00AA5BE0"/>
    <w:rsid w:val="00AA5EF9"/>
    <w:rsid w:val="00AA649E"/>
    <w:rsid w:val="00AA732A"/>
    <w:rsid w:val="00AA7670"/>
    <w:rsid w:val="00AA7768"/>
    <w:rsid w:val="00AA7849"/>
    <w:rsid w:val="00AB0971"/>
    <w:rsid w:val="00AB09DE"/>
    <w:rsid w:val="00AB1426"/>
    <w:rsid w:val="00AB2E1A"/>
    <w:rsid w:val="00AB6671"/>
    <w:rsid w:val="00AB6A2A"/>
    <w:rsid w:val="00AB7D37"/>
    <w:rsid w:val="00AC0124"/>
    <w:rsid w:val="00AC09F5"/>
    <w:rsid w:val="00AC0D43"/>
    <w:rsid w:val="00AC12BD"/>
    <w:rsid w:val="00AC1DCF"/>
    <w:rsid w:val="00AC2661"/>
    <w:rsid w:val="00AC291F"/>
    <w:rsid w:val="00AC2F57"/>
    <w:rsid w:val="00AC3462"/>
    <w:rsid w:val="00AC3ACE"/>
    <w:rsid w:val="00AC3B7C"/>
    <w:rsid w:val="00AC6709"/>
    <w:rsid w:val="00AC696F"/>
    <w:rsid w:val="00AC69E9"/>
    <w:rsid w:val="00AC6BE3"/>
    <w:rsid w:val="00AD00F1"/>
    <w:rsid w:val="00AD473C"/>
    <w:rsid w:val="00AD53B4"/>
    <w:rsid w:val="00AD56D1"/>
    <w:rsid w:val="00AD5732"/>
    <w:rsid w:val="00AD651A"/>
    <w:rsid w:val="00AD714D"/>
    <w:rsid w:val="00AD71FA"/>
    <w:rsid w:val="00AD77E1"/>
    <w:rsid w:val="00AD7E3E"/>
    <w:rsid w:val="00AD7EA3"/>
    <w:rsid w:val="00AE0140"/>
    <w:rsid w:val="00AE1451"/>
    <w:rsid w:val="00AE1867"/>
    <w:rsid w:val="00AE234E"/>
    <w:rsid w:val="00AE28EA"/>
    <w:rsid w:val="00AE2D33"/>
    <w:rsid w:val="00AE6506"/>
    <w:rsid w:val="00AE6766"/>
    <w:rsid w:val="00AE7831"/>
    <w:rsid w:val="00AF198E"/>
    <w:rsid w:val="00AF1A30"/>
    <w:rsid w:val="00AF1CFD"/>
    <w:rsid w:val="00AF2C3F"/>
    <w:rsid w:val="00AF5885"/>
    <w:rsid w:val="00AF59F1"/>
    <w:rsid w:val="00AF6218"/>
    <w:rsid w:val="00AF6B50"/>
    <w:rsid w:val="00AF6CEB"/>
    <w:rsid w:val="00AF70D8"/>
    <w:rsid w:val="00AF765D"/>
    <w:rsid w:val="00AF7979"/>
    <w:rsid w:val="00B00548"/>
    <w:rsid w:val="00B00642"/>
    <w:rsid w:val="00B0068D"/>
    <w:rsid w:val="00B01D96"/>
    <w:rsid w:val="00B039D1"/>
    <w:rsid w:val="00B03AAA"/>
    <w:rsid w:val="00B04F9F"/>
    <w:rsid w:val="00B0562F"/>
    <w:rsid w:val="00B05DB5"/>
    <w:rsid w:val="00B06752"/>
    <w:rsid w:val="00B079CC"/>
    <w:rsid w:val="00B1059F"/>
    <w:rsid w:val="00B114ED"/>
    <w:rsid w:val="00B11741"/>
    <w:rsid w:val="00B11A4B"/>
    <w:rsid w:val="00B122AA"/>
    <w:rsid w:val="00B12B2B"/>
    <w:rsid w:val="00B136EA"/>
    <w:rsid w:val="00B136EB"/>
    <w:rsid w:val="00B14368"/>
    <w:rsid w:val="00B14E47"/>
    <w:rsid w:val="00B1556C"/>
    <w:rsid w:val="00B158CD"/>
    <w:rsid w:val="00B166C5"/>
    <w:rsid w:val="00B16CDE"/>
    <w:rsid w:val="00B177F1"/>
    <w:rsid w:val="00B178C3"/>
    <w:rsid w:val="00B21A9A"/>
    <w:rsid w:val="00B2388C"/>
    <w:rsid w:val="00B2491A"/>
    <w:rsid w:val="00B25600"/>
    <w:rsid w:val="00B26388"/>
    <w:rsid w:val="00B265B6"/>
    <w:rsid w:val="00B267A1"/>
    <w:rsid w:val="00B2709A"/>
    <w:rsid w:val="00B272F8"/>
    <w:rsid w:val="00B278A6"/>
    <w:rsid w:val="00B27959"/>
    <w:rsid w:val="00B30429"/>
    <w:rsid w:val="00B30712"/>
    <w:rsid w:val="00B310D0"/>
    <w:rsid w:val="00B311F3"/>
    <w:rsid w:val="00B314E2"/>
    <w:rsid w:val="00B31B0A"/>
    <w:rsid w:val="00B31FE9"/>
    <w:rsid w:val="00B32280"/>
    <w:rsid w:val="00B33381"/>
    <w:rsid w:val="00B336DC"/>
    <w:rsid w:val="00B35AD3"/>
    <w:rsid w:val="00B360C4"/>
    <w:rsid w:val="00B36E5A"/>
    <w:rsid w:val="00B375F1"/>
    <w:rsid w:val="00B41933"/>
    <w:rsid w:val="00B4266A"/>
    <w:rsid w:val="00B44279"/>
    <w:rsid w:val="00B44B37"/>
    <w:rsid w:val="00B44B38"/>
    <w:rsid w:val="00B45316"/>
    <w:rsid w:val="00B45CD4"/>
    <w:rsid w:val="00B46FFE"/>
    <w:rsid w:val="00B472DF"/>
    <w:rsid w:val="00B4760E"/>
    <w:rsid w:val="00B477CE"/>
    <w:rsid w:val="00B51979"/>
    <w:rsid w:val="00B520B2"/>
    <w:rsid w:val="00B5270F"/>
    <w:rsid w:val="00B53C6C"/>
    <w:rsid w:val="00B545DB"/>
    <w:rsid w:val="00B54707"/>
    <w:rsid w:val="00B5542C"/>
    <w:rsid w:val="00B56038"/>
    <w:rsid w:val="00B56209"/>
    <w:rsid w:val="00B60975"/>
    <w:rsid w:val="00B61F73"/>
    <w:rsid w:val="00B623BB"/>
    <w:rsid w:val="00B62B61"/>
    <w:rsid w:val="00B62F2D"/>
    <w:rsid w:val="00B63FA4"/>
    <w:rsid w:val="00B649E9"/>
    <w:rsid w:val="00B661E5"/>
    <w:rsid w:val="00B6641A"/>
    <w:rsid w:val="00B66421"/>
    <w:rsid w:val="00B675C3"/>
    <w:rsid w:val="00B67B19"/>
    <w:rsid w:val="00B67B6A"/>
    <w:rsid w:val="00B71BDA"/>
    <w:rsid w:val="00B72727"/>
    <w:rsid w:val="00B7374F"/>
    <w:rsid w:val="00B73D03"/>
    <w:rsid w:val="00B7472A"/>
    <w:rsid w:val="00B74757"/>
    <w:rsid w:val="00B74993"/>
    <w:rsid w:val="00B75205"/>
    <w:rsid w:val="00B76704"/>
    <w:rsid w:val="00B77266"/>
    <w:rsid w:val="00B77CA2"/>
    <w:rsid w:val="00B80303"/>
    <w:rsid w:val="00B803F1"/>
    <w:rsid w:val="00B816FD"/>
    <w:rsid w:val="00B81983"/>
    <w:rsid w:val="00B82268"/>
    <w:rsid w:val="00B82537"/>
    <w:rsid w:val="00B83C48"/>
    <w:rsid w:val="00B86EB2"/>
    <w:rsid w:val="00B87774"/>
    <w:rsid w:val="00B879AF"/>
    <w:rsid w:val="00B90803"/>
    <w:rsid w:val="00B93AF2"/>
    <w:rsid w:val="00B940F8"/>
    <w:rsid w:val="00B9475F"/>
    <w:rsid w:val="00B94BCC"/>
    <w:rsid w:val="00B95FA4"/>
    <w:rsid w:val="00B96047"/>
    <w:rsid w:val="00B96078"/>
    <w:rsid w:val="00BA24D8"/>
    <w:rsid w:val="00BA3C73"/>
    <w:rsid w:val="00BA4288"/>
    <w:rsid w:val="00BA5952"/>
    <w:rsid w:val="00BA597A"/>
    <w:rsid w:val="00BA5AA5"/>
    <w:rsid w:val="00BA62D0"/>
    <w:rsid w:val="00BA76C5"/>
    <w:rsid w:val="00BB1698"/>
    <w:rsid w:val="00BB1F1D"/>
    <w:rsid w:val="00BB34FE"/>
    <w:rsid w:val="00BB3919"/>
    <w:rsid w:val="00BB3D45"/>
    <w:rsid w:val="00BB4932"/>
    <w:rsid w:val="00BB4CE2"/>
    <w:rsid w:val="00BB4F07"/>
    <w:rsid w:val="00BB4F97"/>
    <w:rsid w:val="00BB51D0"/>
    <w:rsid w:val="00BB67B4"/>
    <w:rsid w:val="00BB6B59"/>
    <w:rsid w:val="00BB6C5E"/>
    <w:rsid w:val="00BB724E"/>
    <w:rsid w:val="00BB74AD"/>
    <w:rsid w:val="00BC00A2"/>
    <w:rsid w:val="00BC05FF"/>
    <w:rsid w:val="00BC304E"/>
    <w:rsid w:val="00BC363A"/>
    <w:rsid w:val="00BC51BE"/>
    <w:rsid w:val="00BC65DE"/>
    <w:rsid w:val="00BC6C00"/>
    <w:rsid w:val="00BD005C"/>
    <w:rsid w:val="00BD0922"/>
    <w:rsid w:val="00BD1B3D"/>
    <w:rsid w:val="00BD1F43"/>
    <w:rsid w:val="00BD26E7"/>
    <w:rsid w:val="00BD29CC"/>
    <w:rsid w:val="00BD321D"/>
    <w:rsid w:val="00BD4466"/>
    <w:rsid w:val="00BD57CB"/>
    <w:rsid w:val="00BD5CB4"/>
    <w:rsid w:val="00BD5E7F"/>
    <w:rsid w:val="00BD751B"/>
    <w:rsid w:val="00BD7FCE"/>
    <w:rsid w:val="00BE09D4"/>
    <w:rsid w:val="00BE2BD9"/>
    <w:rsid w:val="00BE5C67"/>
    <w:rsid w:val="00BE5D92"/>
    <w:rsid w:val="00BE7539"/>
    <w:rsid w:val="00BF0229"/>
    <w:rsid w:val="00BF087E"/>
    <w:rsid w:val="00BF0A28"/>
    <w:rsid w:val="00BF14CA"/>
    <w:rsid w:val="00BF1619"/>
    <w:rsid w:val="00BF1ABD"/>
    <w:rsid w:val="00BF32CA"/>
    <w:rsid w:val="00BF65E4"/>
    <w:rsid w:val="00BF6B94"/>
    <w:rsid w:val="00BF7888"/>
    <w:rsid w:val="00C0008B"/>
    <w:rsid w:val="00C01F09"/>
    <w:rsid w:val="00C0218E"/>
    <w:rsid w:val="00C041B2"/>
    <w:rsid w:val="00C04A43"/>
    <w:rsid w:val="00C06422"/>
    <w:rsid w:val="00C0665C"/>
    <w:rsid w:val="00C069F7"/>
    <w:rsid w:val="00C074C9"/>
    <w:rsid w:val="00C075A0"/>
    <w:rsid w:val="00C10619"/>
    <w:rsid w:val="00C140F3"/>
    <w:rsid w:val="00C156D5"/>
    <w:rsid w:val="00C15D83"/>
    <w:rsid w:val="00C163D8"/>
    <w:rsid w:val="00C16C23"/>
    <w:rsid w:val="00C16D61"/>
    <w:rsid w:val="00C177C6"/>
    <w:rsid w:val="00C17C5D"/>
    <w:rsid w:val="00C20696"/>
    <w:rsid w:val="00C2143F"/>
    <w:rsid w:val="00C21E23"/>
    <w:rsid w:val="00C21EB0"/>
    <w:rsid w:val="00C220A5"/>
    <w:rsid w:val="00C22589"/>
    <w:rsid w:val="00C2333C"/>
    <w:rsid w:val="00C2445C"/>
    <w:rsid w:val="00C244F4"/>
    <w:rsid w:val="00C247DD"/>
    <w:rsid w:val="00C251A1"/>
    <w:rsid w:val="00C265A8"/>
    <w:rsid w:val="00C26852"/>
    <w:rsid w:val="00C26E06"/>
    <w:rsid w:val="00C31627"/>
    <w:rsid w:val="00C31F00"/>
    <w:rsid w:val="00C32311"/>
    <w:rsid w:val="00C324FB"/>
    <w:rsid w:val="00C34556"/>
    <w:rsid w:val="00C3488B"/>
    <w:rsid w:val="00C34F50"/>
    <w:rsid w:val="00C355E9"/>
    <w:rsid w:val="00C373BB"/>
    <w:rsid w:val="00C4062E"/>
    <w:rsid w:val="00C40C26"/>
    <w:rsid w:val="00C4171E"/>
    <w:rsid w:val="00C420FD"/>
    <w:rsid w:val="00C42216"/>
    <w:rsid w:val="00C42CD7"/>
    <w:rsid w:val="00C42D6E"/>
    <w:rsid w:val="00C440D0"/>
    <w:rsid w:val="00C45F99"/>
    <w:rsid w:val="00C4641A"/>
    <w:rsid w:val="00C467C0"/>
    <w:rsid w:val="00C46AA6"/>
    <w:rsid w:val="00C47EF7"/>
    <w:rsid w:val="00C506A3"/>
    <w:rsid w:val="00C50C6E"/>
    <w:rsid w:val="00C51018"/>
    <w:rsid w:val="00C515F2"/>
    <w:rsid w:val="00C51E63"/>
    <w:rsid w:val="00C5222B"/>
    <w:rsid w:val="00C526EC"/>
    <w:rsid w:val="00C5277C"/>
    <w:rsid w:val="00C52F62"/>
    <w:rsid w:val="00C53332"/>
    <w:rsid w:val="00C5457C"/>
    <w:rsid w:val="00C55757"/>
    <w:rsid w:val="00C56F5F"/>
    <w:rsid w:val="00C6046C"/>
    <w:rsid w:val="00C622AD"/>
    <w:rsid w:val="00C633F9"/>
    <w:rsid w:val="00C64BC1"/>
    <w:rsid w:val="00C65781"/>
    <w:rsid w:val="00C65AAE"/>
    <w:rsid w:val="00C65BB9"/>
    <w:rsid w:val="00C666AE"/>
    <w:rsid w:val="00C67126"/>
    <w:rsid w:val="00C70BF7"/>
    <w:rsid w:val="00C70E8E"/>
    <w:rsid w:val="00C72184"/>
    <w:rsid w:val="00C73765"/>
    <w:rsid w:val="00C73B0A"/>
    <w:rsid w:val="00C74472"/>
    <w:rsid w:val="00C7472F"/>
    <w:rsid w:val="00C75C1F"/>
    <w:rsid w:val="00C76188"/>
    <w:rsid w:val="00C76354"/>
    <w:rsid w:val="00C77556"/>
    <w:rsid w:val="00C80D89"/>
    <w:rsid w:val="00C8116E"/>
    <w:rsid w:val="00C83631"/>
    <w:rsid w:val="00C83B72"/>
    <w:rsid w:val="00C84A80"/>
    <w:rsid w:val="00C86F5E"/>
    <w:rsid w:val="00C87602"/>
    <w:rsid w:val="00C90C3D"/>
    <w:rsid w:val="00C92297"/>
    <w:rsid w:val="00C934AC"/>
    <w:rsid w:val="00C94A53"/>
    <w:rsid w:val="00C94B30"/>
    <w:rsid w:val="00C950B1"/>
    <w:rsid w:val="00C973C4"/>
    <w:rsid w:val="00C975A7"/>
    <w:rsid w:val="00C97F77"/>
    <w:rsid w:val="00CA00A1"/>
    <w:rsid w:val="00CA036A"/>
    <w:rsid w:val="00CA1D1D"/>
    <w:rsid w:val="00CA4F38"/>
    <w:rsid w:val="00CA6139"/>
    <w:rsid w:val="00CA6E49"/>
    <w:rsid w:val="00CA7737"/>
    <w:rsid w:val="00CB0910"/>
    <w:rsid w:val="00CB0D36"/>
    <w:rsid w:val="00CB2812"/>
    <w:rsid w:val="00CB31B2"/>
    <w:rsid w:val="00CB4737"/>
    <w:rsid w:val="00CB56E6"/>
    <w:rsid w:val="00CB616F"/>
    <w:rsid w:val="00CC0786"/>
    <w:rsid w:val="00CC1922"/>
    <w:rsid w:val="00CC1C30"/>
    <w:rsid w:val="00CC2E41"/>
    <w:rsid w:val="00CC32F8"/>
    <w:rsid w:val="00CC5BDB"/>
    <w:rsid w:val="00CC5E33"/>
    <w:rsid w:val="00CC61D2"/>
    <w:rsid w:val="00CC625E"/>
    <w:rsid w:val="00CC63EE"/>
    <w:rsid w:val="00CC6817"/>
    <w:rsid w:val="00CC756C"/>
    <w:rsid w:val="00CC7B38"/>
    <w:rsid w:val="00CD098B"/>
    <w:rsid w:val="00CD1AC0"/>
    <w:rsid w:val="00CD251B"/>
    <w:rsid w:val="00CD31B3"/>
    <w:rsid w:val="00CD463E"/>
    <w:rsid w:val="00CD5946"/>
    <w:rsid w:val="00CD66FB"/>
    <w:rsid w:val="00CE014F"/>
    <w:rsid w:val="00CE02D6"/>
    <w:rsid w:val="00CE3A91"/>
    <w:rsid w:val="00CE439C"/>
    <w:rsid w:val="00CE56BE"/>
    <w:rsid w:val="00CE79D1"/>
    <w:rsid w:val="00CF09DB"/>
    <w:rsid w:val="00CF0AC0"/>
    <w:rsid w:val="00CF0BCB"/>
    <w:rsid w:val="00CF218F"/>
    <w:rsid w:val="00CF25F9"/>
    <w:rsid w:val="00CF460C"/>
    <w:rsid w:val="00CF4D48"/>
    <w:rsid w:val="00CF67DC"/>
    <w:rsid w:val="00CF6DDB"/>
    <w:rsid w:val="00CF728A"/>
    <w:rsid w:val="00CF7E7B"/>
    <w:rsid w:val="00CF7F47"/>
    <w:rsid w:val="00D00447"/>
    <w:rsid w:val="00D00EB4"/>
    <w:rsid w:val="00D011D6"/>
    <w:rsid w:val="00D01F65"/>
    <w:rsid w:val="00D022ED"/>
    <w:rsid w:val="00D023DB"/>
    <w:rsid w:val="00D0344B"/>
    <w:rsid w:val="00D03A3E"/>
    <w:rsid w:val="00D03A59"/>
    <w:rsid w:val="00D04B1A"/>
    <w:rsid w:val="00D05A97"/>
    <w:rsid w:val="00D05FDD"/>
    <w:rsid w:val="00D063F4"/>
    <w:rsid w:val="00D06770"/>
    <w:rsid w:val="00D070CC"/>
    <w:rsid w:val="00D071DB"/>
    <w:rsid w:val="00D079F9"/>
    <w:rsid w:val="00D10875"/>
    <w:rsid w:val="00D108F4"/>
    <w:rsid w:val="00D10CFD"/>
    <w:rsid w:val="00D11761"/>
    <w:rsid w:val="00D12AEC"/>
    <w:rsid w:val="00D147B9"/>
    <w:rsid w:val="00D164B7"/>
    <w:rsid w:val="00D168B6"/>
    <w:rsid w:val="00D20791"/>
    <w:rsid w:val="00D209F4"/>
    <w:rsid w:val="00D20B80"/>
    <w:rsid w:val="00D210EE"/>
    <w:rsid w:val="00D21221"/>
    <w:rsid w:val="00D22049"/>
    <w:rsid w:val="00D229AA"/>
    <w:rsid w:val="00D233F9"/>
    <w:rsid w:val="00D235B9"/>
    <w:rsid w:val="00D24C6F"/>
    <w:rsid w:val="00D2554A"/>
    <w:rsid w:val="00D26980"/>
    <w:rsid w:val="00D26A2C"/>
    <w:rsid w:val="00D2783D"/>
    <w:rsid w:val="00D27F1E"/>
    <w:rsid w:val="00D303CA"/>
    <w:rsid w:val="00D30E5F"/>
    <w:rsid w:val="00D30E6D"/>
    <w:rsid w:val="00D31B50"/>
    <w:rsid w:val="00D32B4C"/>
    <w:rsid w:val="00D330B7"/>
    <w:rsid w:val="00D343CE"/>
    <w:rsid w:val="00D35C9F"/>
    <w:rsid w:val="00D35F9C"/>
    <w:rsid w:val="00D363B6"/>
    <w:rsid w:val="00D37BA3"/>
    <w:rsid w:val="00D405D1"/>
    <w:rsid w:val="00D40745"/>
    <w:rsid w:val="00D412C0"/>
    <w:rsid w:val="00D4146E"/>
    <w:rsid w:val="00D41E31"/>
    <w:rsid w:val="00D421D6"/>
    <w:rsid w:val="00D42F3A"/>
    <w:rsid w:val="00D430BF"/>
    <w:rsid w:val="00D44AFC"/>
    <w:rsid w:val="00D44E72"/>
    <w:rsid w:val="00D45787"/>
    <w:rsid w:val="00D4605C"/>
    <w:rsid w:val="00D47AC4"/>
    <w:rsid w:val="00D47C35"/>
    <w:rsid w:val="00D503E3"/>
    <w:rsid w:val="00D50617"/>
    <w:rsid w:val="00D50B45"/>
    <w:rsid w:val="00D510F4"/>
    <w:rsid w:val="00D51732"/>
    <w:rsid w:val="00D51C1B"/>
    <w:rsid w:val="00D51CE8"/>
    <w:rsid w:val="00D522AB"/>
    <w:rsid w:val="00D523B2"/>
    <w:rsid w:val="00D53A76"/>
    <w:rsid w:val="00D554BE"/>
    <w:rsid w:val="00D562F9"/>
    <w:rsid w:val="00D5672A"/>
    <w:rsid w:val="00D56D9F"/>
    <w:rsid w:val="00D573C3"/>
    <w:rsid w:val="00D576E0"/>
    <w:rsid w:val="00D5798B"/>
    <w:rsid w:val="00D601E8"/>
    <w:rsid w:val="00D609DF"/>
    <w:rsid w:val="00D610F6"/>
    <w:rsid w:val="00D61756"/>
    <w:rsid w:val="00D61E6D"/>
    <w:rsid w:val="00D62F58"/>
    <w:rsid w:val="00D62F6D"/>
    <w:rsid w:val="00D62FDF"/>
    <w:rsid w:val="00D637DC"/>
    <w:rsid w:val="00D6409C"/>
    <w:rsid w:val="00D64A8A"/>
    <w:rsid w:val="00D658B7"/>
    <w:rsid w:val="00D659C3"/>
    <w:rsid w:val="00D65C78"/>
    <w:rsid w:val="00D65DC2"/>
    <w:rsid w:val="00D666E4"/>
    <w:rsid w:val="00D70811"/>
    <w:rsid w:val="00D70C13"/>
    <w:rsid w:val="00D70EF4"/>
    <w:rsid w:val="00D7137F"/>
    <w:rsid w:val="00D71528"/>
    <w:rsid w:val="00D71E4D"/>
    <w:rsid w:val="00D72904"/>
    <w:rsid w:val="00D741A5"/>
    <w:rsid w:val="00D7442D"/>
    <w:rsid w:val="00D7493C"/>
    <w:rsid w:val="00D74B70"/>
    <w:rsid w:val="00D75543"/>
    <w:rsid w:val="00D76E3D"/>
    <w:rsid w:val="00D7751B"/>
    <w:rsid w:val="00D8072B"/>
    <w:rsid w:val="00D8097E"/>
    <w:rsid w:val="00D80A0E"/>
    <w:rsid w:val="00D8454F"/>
    <w:rsid w:val="00D845CA"/>
    <w:rsid w:val="00D8554C"/>
    <w:rsid w:val="00D85F27"/>
    <w:rsid w:val="00D86323"/>
    <w:rsid w:val="00D865BF"/>
    <w:rsid w:val="00D87026"/>
    <w:rsid w:val="00D873A4"/>
    <w:rsid w:val="00D87A9A"/>
    <w:rsid w:val="00D902F7"/>
    <w:rsid w:val="00D908BB"/>
    <w:rsid w:val="00D916EB"/>
    <w:rsid w:val="00D91866"/>
    <w:rsid w:val="00D932B7"/>
    <w:rsid w:val="00D9366D"/>
    <w:rsid w:val="00D93C67"/>
    <w:rsid w:val="00D93CAA"/>
    <w:rsid w:val="00D96367"/>
    <w:rsid w:val="00D96ACC"/>
    <w:rsid w:val="00D97716"/>
    <w:rsid w:val="00D9799A"/>
    <w:rsid w:val="00D97CD0"/>
    <w:rsid w:val="00D97FB4"/>
    <w:rsid w:val="00DA0EE7"/>
    <w:rsid w:val="00DA289E"/>
    <w:rsid w:val="00DA3779"/>
    <w:rsid w:val="00DA4351"/>
    <w:rsid w:val="00DA594F"/>
    <w:rsid w:val="00DA5F40"/>
    <w:rsid w:val="00DA71CE"/>
    <w:rsid w:val="00DB0E17"/>
    <w:rsid w:val="00DB1B6B"/>
    <w:rsid w:val="00DB3540"/>
    <w:rsid w:val="00DB38E8"/>
    <w:rsid w:val="00DB4590"/>
    <w:rsid w:val="00DB5786"/>
    <w:rsid w:val="00DB5F55"/>
    <w:rsid w:val="00DB79EA"/>
    <w:rsid w:val="00DC0546"/>
    <w:rsid w:val="00DC1558"/>
    <w:rsid w:val="00DC1EDA"/>
    <w:rsid w:val="00DC21D2"/>
    <w:rsid w:val="00DC265E"/>
    <w:rsid w:val="00DC3513"/>
    <w:rsid w:val="00DC4AE7"/>
    <w:rsid w:val="00DC4BA3"/>
    <w:rsid w:val="00DC5C2A"/>
    <w:rsid w:val="00DC6848"/>
    <w:rsid w:val="00DC79E4"/>
    <w:rsid w:val="00DC7B87"/>
    <w:rsid w:val="00DC7F45"/>
    <w:rsid w:val="00DD1829"/>
    <w:rsid w:val="00DD1DA2"/>
    <w:rsid w:val="00DD1FE7"/>
    <w:rsid w:val="00DD53F2"/>
    <w:rsid w:val="00DD58DB"/>
    <w:rsid w:val="00DD65AB"/>
    <w:rsid w:val="00DE0B15"/>
    <w:rsid w:val="00DE0D2D"/>
    <w:rsid w:val="00DE11BA"/>
    <w:rsid w:val="00DE3E7C"/>
    <w:rsid w:val="00DE4BE6"/>
    <w:rsid w:val="00DE542B"/>
    <w:rsid w:val="00DE5FDD"/>
    <w:rsid w:val="00DE6415"/>
    <w:rsid w:val="00DE65CD"/>
    <w:rsid w:val="00DE6729"/>
    <w:rsid w:val="00DE67F8"/>
    <w:rsid w:val="00DE6A58"/>
    <w:rsid w:val="00DE6AAA"/>
    <w:rsid w:val="00DE754F"/>
    <w:rsid w:val="00DE7747"/>
    <w:rsid w:val="00DE7A54"/>
    <w:rsid w:val="00DF0CCE"/>
    <w:rsid w:val="00DF2570"/>
    <w:rsid w:val="00DF425A"/>
    <w:rsid w:val="00DF551F"/>
    <w:rsid w:val="00DF6948"/>
    <w:rsid w:val="00DF72C0"/>
    <w:rsid w:val="00E00FEF"/>
    <w:rsid w:val="00E017FC"/>
    <w:rsid w:val="00E01E80"/>
    <w:rsid w:val="00E02B2E"/>
    <w:rsid w:val="00E03286"/>
    <w:rsid w:val="00E04703"/>
    <w:rsid w:val="00E04D4A"/>
    <w:rsid w:val="00E0600D"/>
    <w:rsid w:val="00E0639A"/>
    <w:rsid w:val="00E06DCF"/>
    <w:rsid w:val="00E108CC"/>
    <w:rsid w:val="00E10F06"/>
    <w:rsid w:val="00E11140"/>
    <w:rsid w:val="00E11601"/>
    <w:rsid w:val="00E120D5"/>
    <w:rsid w:val="00E12512"/>
    <w:rsid w:val="00E126FE"/>
    <w:rsid w:val="00E127DE"/>
    <w:rsid w:val="00E12953"/>
    <w:rsid w:val="00E12EBD"/>
    <w:rsid w:val="00E157B6"/>
    <w:rsid w:val="00E159D1"/>
    <w:rsid w:val="00E16E5B"/>
    <w:rsid w:val="00E16ECF"/>
    <w:rsid w:val="00E20BF5"/>
    <w:rsid w:val="00E21171"/>
    <w:rsid w:val="00E2119C"/>
    <w:rsid w:val="00E219B9"/>
    <w:rsid w:val="00E23BD9"/>
    <w:rsid w:val="00E26A66"/>
    <w:rsid w:val="00E27705"/>
    <w:rsid w:val="00E30507"/>
    <w:rsid w:val="00E31233"/>
    <w:rsid w:val="00E33257"/>
    <w:rsid w:val="00E33DE7"/>
    <w:rsid w:val="00E341FF"/>
    <w:rsid w:val="00E3523C"/>
    <w:rsid w:val="00E36846"/>
    <w:rsid w:val="00E36DD1"/>
    <w:rsid w:val="00E3716B"/>
    <w:rsid w:val="00E3799E"/>
    <w:rsid w:val="00E403ED"/>
    <w:rsid w:val="00E415CA"/>
    <w:rsid w:val="00E419A7"/>
    <w:rsid w:val="00E42659"/>
    <w:rsid w:val="00E42D25"/>
    <w:rsid w:val="00E430DC"/>
    <w:rsid w:val="00E43395"/>
    <w:rsid w:val="00E436A0"/>
    <w:rsid w:val="00E43F41"/>
    <w:rsid w:val="00E45488"/>
    <w:rsid w:val="00E465FE"/>
    <w:rsid w:val="00E47096"/>
    <w:rsid w:val="00E47F3E"/>
    <w:rsid w:val="00E47FA4"/>
    <w:rsid w:val="00E5368F"/>
    <w:rsid w:val="00E5439E"/>
    <w:rsid w:val="00E54669"/>
    <w:rsid w:val="00E5502D"/>
    <w:rsid w:val="00E5655B"/>
    <w:rsid w:val="00E57E3C"/>
    <w:rsid w:val="00E60147"/>
    <w:rsid w:val="00E63335"/>
    <w:rsid w:val="00E63A29"/>
    <w:rsid w:val="00E64638"/>
    <w:rsid w:val="00E64E92"/>
    <w:rsid w:val="00E65289"/>
    <w:rsid w:val="00E65E71"/>
    <w:rsid w:val="00E66C23"/>
    <w:rsid w:val="00E739A6"/>
    <w:rsid w:val="00E74C92"/>
    <w:rsid w:val="00E75CD3"/>
    <w:rsid w:val="00E76090"/>
    <w:rsid w:val="00E760EA"/>
    <w:rsid w:val="00E761C7"/>
    <w:rsid w:val="00E8019F"/>
    <w:rsid w:val="00E82239"/>
    <w:rsid w:val="00E82F54"/>
    <w:rsid w:val="00E837E7"/>
    <w:rsid w:val="00E83BC6"/>
    <w:rsid w:val="00E8752F"/>
    <w:rsid w:val="00E87985"/>
    <w:rsid w:val="00E90189"/>
    <w:rsid w:val="00E9098D"/>
    <w:rsid w:val="00E90D01"/>
    <w:rsid w:val="00E914AC"/>
    <w:rsid w:val="00E92202"/>
    <w:rsid w:val="00E957DA"/>
    <w:rsid w:val="00E95A89"/>
    <w:rsid w:val="00E963D2"/>
    <w:rsid w:val="00E971F5"/>
    <w:rsid w:val="00E972B6"/>
    <w:rsid w:val="00EA04CD"/>
    <w:rsid w:val="00EA2649"/>
    <w:rsid w:val="00EA3501"/>
    <w:rsid w:val="00EA3B1C"/>
    <w:rsid w:val="00EA3C91"/>
    <w:rsid w:val="00EA430E"/>
    <w:rsid w:val="00EA51A2"/>
    <w:rsid w:val="00EA55F9"/>
    <w:rsid w:val="00EA699C"/>
    <w:rsid w:val="00EA6A93"/>
    <w:rsid w:val="00EA6BA2"/>
    <w:rsid w:val="00EA79DA"/>
    <w:rsid w:val="00EA7E27"/>
    <w:rsid w:val="00EB063D"/>
    <w:rsid w:val="00EB070B"/>
    <w:rsid w:val="00EB0CD8"/>
    <w:rsid w:val="00EB265E"/>
    <w:rsid w:val="00EB2A7B"/>
    <w:rsid w:val="00EB2EE4"/>
    <w:rsid w:val="00EB3548"/>
    <w:rsid w:val="00EB36AF"/>
    <w:rsid w:val="00EB54CE"/>
    <w:rsid w:val="00EB608F"/>
    <w:rsid w:val="00EB76B4"/>
    <w:rsid w:val="00EC00F5"/>
    <w:rsid w:val="00EC134A"/>
    <w:rsid w:val="00EC161C"/>
    <w:rsid w:val="00EC2B09"/>
    <w:rsid w:val="00EC302A"/>
    <w:rsid w:val="00EC30D2"/>
    <w:rsid w:val="00EC425E"/>
    <w:rsid w:val="00EC476E"/>
    <w:rsid w:val="00EC4DB2"/>
    <w:rsid w:val="00EC632B"/>
    <w:rsid w:val="00EC7B10"/>
    <w:rsid w:val="00EC7D60"/>
    <w:rsid w:val="00ED04C6"/>
    <w:rsid w:val="00ED0BFF"/>
    <w:rsid w:val="00ED10DA"/>
    <w:rsid w:val="00ED12A0"/>
    <w:rsid w:val="00ED24FC"/>
    <w:rsid w:val="00ED28E5"/>
    <w:rsid w:val="00ED4232"/>
    <w:rsid w:val="00ED5BB8"/>
    <w:rsid w:val="00ED5EFB"/>
    <w:rsid w:val="00ED635F"/>
    <w:rsid w:val="00EE0709"/>
    <w:rsid w:val="00EE07B9"/>
    <w:rsid w:val="00EE0885"/>
    <w:rsid w:val="00EE0D2E"/>
    <w:rsid w:val="00EE0DB1"/>
    <w:rsid w:val="00EE18A0"/>
    <w:rsid w:val="00EE1EC8"/>
    <w:rsid w:val="00EE273E"/>
    <w:rsid w:val="00EE2E8C"/>
    <w:rsid w:val="00EE2F62"/>
    <w:rsid w:val="00EE375D"/>
    <w:rsid w:val="00EE3AFD"/>
    <w:rsid w:val="00EE4158"/>
    <w:rsid w:val="00EE4732"/>
    <w:rsid w:val="00EE5CE7"/>
    <w:rsid w:val="00EE7C29"/>
    <w:rsid w:val="00EF0675"/>
    <w:rsid w:val="00EF0711"/>
    <w:rsid w:val="00EF1145"/>
    <w:rsid w:val="00EF1310"/>
    <w:rsid w:val="00EF1544"/>
    <w:rsid w:val="00EF1685"/>
    <w:rsid w:val="00EF2ACB"/>
    <w:rsid w:val="00EF30A9"/>
    <w:rsid w:val="00EF372A"/>
    <w:rsid w:val="00EF4354"/>
    <w:rsid w:val="00EF46EC"/>
    <w:rsid w:val="00EF475D"/>
    <w:rsid w:val="00EF4C29"/>
    <w:rsid w:val="00EF551F"/>
    <w:rsid w:val="00EF5C4D"/>
    <w:rsid w:val="00EF66D3"/>
    <w:rsid w:val="00EF719E"/>
    <w:rsid w:val="00EF744E"/>
    <w:rsid w:val="00F004EB"/>
    <w:rsid w:val="00F013A4"/>
    <w:rsid w:val="00F02A85"/>
    <w:rsid w:val="00F02BDA"/>
    <w:rsid w:val="00F02CCE"/>
    <w:rsid w:val="00F0427A"/>
    <w:rsid w:val="00F044B7"/>
    <w:rsid w:val="00F04799"/>
    <w:rsid w:val="00F04FCB"/>
    <w:rsid w:val="00F06996"/>
    <w:rsid w:val="00F07774"/>
    <w:rsid w:val="00F07BDE"/>
    <w:rsid w:val="00F10188"/>
    <w:rsid w:val="00F11350"/>
    <w:rsid w:val="00F12041"/>
    <w:rsid w:val="00F12F20"/>
    <w:rsid w:val="00F13372"/>
    <w:rsid w:val="00F13E62"/>
    <w:rsid w:val="00F1525B"/>
    <w:rsid w:val="00F2032C"/>
    <w:rsid w:val="00F20BC7"/>
    <w:rsid w:val="00F21397"/>
    <w:rsid w:val="00F21513"/>
    <w:rsid w:val="00F21C28"/>
    <w:rsid w:val="00F22895"/>
    <w:rsid w:val="00F2293A"/>
    <w:rsid w:val="00F2379F"/>
    <w:rsid w:val="00F24ACA"/>
    <w:rsid w:val="00F25383"/>
    <w:rsid w:val="00F25557"/>
    <w:rsid w:val="00F2578C"/>
    <w:rsid w:val="00F25CE2"/>
    <w:rsid w:val="00F264BE"/>
    <w:rsid w:val="00F278DF"/>
    <w:rsid w:val="00F30473"/>
    <w:rsid w:val="00F31B81"/>
    <w:rsid w:val="00F35472"/>
    <w:rsid w:val="00F35A0C"/>
    <w:rsid w:val="00F37CCE"/>
    <w:rsid w:val="00F40096"/>
    <w:rsid w:val="00F40D10"/>
    <w:rsid w:val="00F45EAC"/>
    <w:rsid w:val="00F47794"/>
    <w:rsid w:val="00F5150F"/>
    <w:rsid w:val="00F51633"/>
    <w:rsid w:val="00F51889"/>
    <w:rsid w:val="00F5312D"/>
    <w:rsid w:val="00F5486F"/>
    <w:rsid w:val="00F56429"/>
    <w:rsid w:val="00F574BD"/>
    <w:rsid w:val="00F606C8"/>
    <w:rsid w:val="00F61007"/>
    <w:rsid w:val="00F6150B"/>
    <w:rsid w:val="00F617BD"/>
    <w:rsid w:val="00F61B3E"/>
    <w:rsid w:val="00F62757"/>
    <w:rsid w:val="00F633CC"/>
    <w:rsid w:val="00F63EF6"/>
    <w:rsid w:val="00F64F66"/>
    <w:rsid w:val="00F6589D"/>
    <w:rsid w:val="00F668A9"/>
    <w:rsid w:val="00F673B6"/>
    <w:rsid w:val="00F6791B"/>
    <w:rsid w:val="00F67FBC"/>
    <w:rsid w:val="00F701E0"/>
    <w:rsid w:val="00F72BF4"/>
    <w:rsid w:val="00F7328D"/>
    <w:rsid w:val="00F737B7"/>
    <w:rsid w:val="00F747B1"/>
    <w:rsid w:val="00F74968"/>
    <w:rsid w:val="00F752AC"/>
    <w:rsid w:val="00F7537E"/>
    <w:rsid w:val="00F75819"/>
    <w:rsid w:val="00F75F9A"/>
    <w:rsid w:val="00F77CA9"/>
    <w:rsid w:val="00F810A1"/>
    <w:rsid w:val="00F81194"/>
    <w:rsid w:val="00F82213"/>
    <w:rsid w:val="00F8244E"/>
    <w:rsid w:val="00F82DCC"/>
    <w:rsid w:val="00F82FDD"/>
    <w:rsid w:val="00F8390D"/>
    <w:rsid w:val="00F8485E"/>
    <w:rsid w:val="00F85A3D"/>
    <w:rsid w:val="00F85B61"/>
    <w:rsid w:val="00F870F1"/>
    <w:rsid w:val="00F9069B"/>
    <w:rsid w:val="00F908E2"/>
    <w:rsid w:val="00F91397"/>
    <w:rsid w:val="00F9144B"/>
    <w:rsid w:val="00F93D27"/>
    <w:rsid w:val="00F957D3"/>
    <w:rsid w:val="00F95B3F"/>
    <w:rsid w:val="00F9601E"/>
    <w:rsid w:val="00F967B2"/>
    <w:rsid w:val="00FA03AD"/>
    <w:rsid w:val="00FA0888"/>
    <w:rsid w:val="00FA0895"/>
    <w:rsid w:val="00FA0ADA"/>
    <w:rsid w:val="00FA0B7C"/>
    <w:rsid w:val="00FA0D8A"/>
    <w:rsid w:val="00FA100E"/>
    <w:rsid w:val="00FA129D"/>
    <w:rsid w:val="00FA1552"/>
    <w:rsid w:val="00FA1636"/>
    <w:rsid w:val="00FA1709"/>
    <w:rsid w:val="00FA1CF4"/>
    <w:rsid w:val="00FA343F"/>
    <w:rsid w:val="00FA6547"/>
    <w:rsid w:val="00FA6A46"/>
    <w:rsid w:val="00FA769C"/>
    <w:rsid w:val="00FB04AB"/>
    <w:rsid w:val="00FB14B3"/>
    <w:rsid w:val="00FB1CCC"/>
    <w:rsid w:val="00FB2AF9"/>
    <w:rsid w:val="00FB3051"/>
    <w:rsid w:val="00FB307B"/>
    <w:rsid w:val="00FB3597"/>
    <w:rsid w:val="00FB4FF7"/>
    <w:rsid w:val="00FB508C"/>
    <w:rsid w:val="00FB5A19"/>
    <w:rsid w:val="00FB72C6"/>
    <w:rsid w:val="00FB76C5"/>
    <w:rsid w:val="00FB7C5B"/>
    <w:rsid w:val="00FC0BCF"/>
    <w:rsid w:val="00FC32CF"/>
    <w:rsid w:val="00FC3631"/>
    <w:rsid w:val="00FC3ADA"/>
    <w:rsid w:val="00FC3B33"/>
    <w:rsid w:val="00FC3DDE"/>
    <w:rsid w:val="00FC4986"/>
    <w:rsid w:val="00FC4A98"/>
    <w:rsid w:val="00FC4E67"/>
    <w:rsid w:val="00FC602E"/>
    <w:rsid w:val="00FC67D7"/>
    <w:rsid w:val="00FC726D"/>
    <w:rsid w:val="00FC74E1"/>
    <w:rsid w:val="00FD0433"/>
    <w:rsid w:val="00FD0784"/>
    <w:rsid w:val="00FD13D2"/>
    <w:rsid w:val="00FD1C91"/>
    <w:rsid w:val="00FD209E"/>
    <w:rsid w:val="00FD2A2D"/>
    <w:rsid w:val="00FD2D1F"/>
    <w:rsid w:val="00FD31C8"/>
    <w:rsid w:val="00FD326E"/>
    <w:rsid w:val="00FD4604"/>
    <w:rsid w:val="00FD4F6A"/>
    <w:rsid w:val="00FD5FDC"/>
    <w:rsid w:val="00FD5FE8"/>
    <w:rsid w:val="00FD6C0D"/>
    <w:rsid w:val="00FD7319"/>
    <w:rsid w:val="00FE001A"/>
    <w:rsid w:val="00FE02B8"/>
    <w:rsid w:val="00FE0CC3"/>
    <w:rsid w:val="00FE1522"/>
    <w:rsid w:val="00FE2C79"/>
    <w:rsid w:val="00FE2FA7"/>
    <w:rsid w:val="00FE30EA"/>
    <w:rsid w:val="00FE394F"/>
    <w:rsid w:val="00FE5080"/>
    <w:rsid w:val="00FE533F"/>
    <w:rsid w:val="00FE5DE5"/>
    <w:rsid w:val="00FF03CC"/>
    <w:rsid w:val="00FF13AF"/>
    <w:rsid w:val="00FF2047"/>
    <w:rsid w:val="00FF252B"/>
    <w:rsid w:val="00FF2629"/>
    <w:rsid w:val="00FF28CD"/>
    <w:rsid w:val="00FF475F"/>
    <w:rsid w:val="00FF498B"/>
    <w:rsid w:val="00FF4D22"/>
    <w:rsid w:val="00FF4FF6"/>
    <w:rsid w:val="00FF5594"/>
    <w:rsid w:val="00FF5B70"/>
    <w:rsid w:val="00FF6500"/>
    <w:rsid w:val="00FF662E"/>
    <w:rsid w:val="00FF6D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stroke endarrow="block"/>
      <v:textbox inset="0,0,0,0"/>
    </o:shapedefaults>
    <o:shapelayout v:ext="edit">
      <o:idmap v:ext="edit" data="2"/>
    </o:shapelayout>
  </w:shapeDefaults>
  <w:decimalSymbol w:val="."/>
  <w:listSeparator w:val=","/>
  <w14:docId w14:val="703280CC"/>
  <w15:docId w15:val="{16D61A5B-1AD0-4764-A0F5-1A63B05020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spacing w:before="40" w:after="40" w:line="281" w:lineRule="auto"/>
      <w:ind w:firstLine="397"/>
      <w:jc w:val="both"/>
    </w:pPr>
    <w:rPr>
      <w:rFonts w:ascii=".VnCentury Schoolbook" w:hAnsi=".VnCentury Schoolbook"/>
      <w:sz w:val="22"/>
      <w:szCs w:val="28"/>
    </w:rPr>
  </w:style>
  <w:style w:type="paragraph" w:styleId="Heading1">
    <w:name w:val="heading 1"/>
    <w:basedOn w:val="Normal"/>
    <w:next w:val="Normal"/>
    <w:link w:val="Heading1Char"/>
    <w:qFormat/>
    <w:pPr>
      <w:keepNext/>
      <w:spacing w:before="560" w:after="360"/>
      <w:outlineLvl w:val="0"/>
    </w:pPr>
    <w:rPr>
      <w:rFonts w:ascii=".VnArabia" w:hAnsi=".VnArabia"/>
      <w:b/>
      <w:iCs/>
      <w:sz w:val="30"/>
    </w:rPr>
  </w:style>
  <w:style w:type="paragraph" w:styleId="Heading2">
    <w:name w:val="heading 2"/>
    <w:basedOn w:val="Normal"/>
    <w:next w:val="Normal"/>
    <w:link w:val="Heading2Char"/>
    <w:qFormat/>
    <w:pPr>
      <w:keepNext/>
      <w:jc w:val="center"/>
      <w:outlineLvl w:val="1"/>
    </w:pPr>
    <w:rPr>
      <w:b/>
      <w:i/>
    </w:rPr>
  </w:style>
  <w:style w:type="paragraph" w:styleId="Heading3">
    <w:name w:val="heading 3"/>
    <w:basedOn w:val="Normal"/>
    <w:next w:val="Normal"/>
    <w:link w:val="Heading3Char"/>
    <w:qFormat/>
    <w:pPr>
      <w:keepNext/>
      <w:tabs>
        <w:tab w:val="right" w:leader="dot" w:pos="6237"/>
      </w:tabs>
      <w:outlineLvl w:val="2"/>
    </w:pPr>
    <w:rPr>
      <w:b/>
      <w:i/>
      <w:sz w:val="20"/>
    </w:rPr>
  </w:style>
  <w:style w:type="paragraph" w:styleId="Heading4">
    <w:name w:val="heading 4"/>
    <w:basedOn w:val="Normal"/>
    <w:next w:val="Normal"/>
    <w:link w:val="Heading4Char"/>
    <w:qFormat/>
    <w:pPr>
      <w:keepNext/>
      <w:tabs>
        <w:tab w:val="left" w:pos="1276"/>
        <w:tab w:val="right" w:leader="dot" w:pos="6237"/>
      </w:tabs>
      <w:spacing w:before="160"/>
      <w:jc w:val="center"/>
      <w:outlineLvl w:val="3"/>
    </w:pPr>
    <w:rPr>
      <w:b/>
      <w:i/>
      <w:sz w:val="20"/>
    </w:rPr>
  </w:style>
  <w:style w:type="paragraph" w:styleId="Heading5">
    <w:name w:val="heading 5"/>
    <w:basedOn w:val="Normal"/>
    <w:next w:val="Normal"/>
    <w:link w:val="Heading5Char"/>
    <w:qFormat/>
    <w:pPr>
      <w:keepNext/>
      <w:spacing w:before="900"/>
      <w:outlineLvl w:val="4"/>
    </w:pPr>
    <w:rPr>
      <w:b/>
      <w:i/>
    </w:rPr>
  </w:style>
  <w:style w:type="paragraph" w:styleId="Heading6">
    <w:name w:val="heading 6"/>
    <w:basedOn w:val="Normal"/>
    <w:next w:val="Normal"/>
    <w:link w:val="Heading6Char"/>
    <w:qFormat/>
    <w:pPr>
      <w:keepNext/>
      <w:jc w:val="center"/>
      <w:outlineLvl w:val="5"/>
    </w:pPr>
    <w:rPr>
      <w:rFonts w:ascii="Times New Roman" w:hAnsi="Times New Roman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customStyle="1" w:styleId="tenbai">
    <w:name w:val="ten bai"/>
    <w:basedOn w:val="Normal"/>
    <w:pPr>
      <w:spacing w:before="120" w:after="480"/>
      <w:ind w:firstLine="0"/>
      <w:jc w:val="center"/>
    </w:pPr>
    <w:rPr>
      <w:rFonts w:ascii="Times New Roman" w:hAnsi="Times New Roman"/>
      <w:b/>
      <w:w w:val="80"/>
      <w:sz w:val="32"/>
    </w:rPr>
  </w:style>
  <w:style w:type="paragraph" w:customStyle="1" w:styleId="Cau">
    <w:name w:val="Cau"/>
    <w:basedOn w:val="Normal"/>
    <w:autoRedefine/>
    <w:pPr>
      <w:spacing w:before="80" w:line="240" w:lineRule="auto"/>
      <w:ind w:firstLine="0"/>
    </w:pPr>
    <w:rPr>
      <w:rFonts w:ascii="Times New Roman" w:hAnsi="Times New Roman"/>
      <w:b/>
      <w:bCs/>
      <w:sz w:val="24"/>
    </w:rPr>
  </w:style>
  <w:style w:type="paragraph" w:customStyle="1" w:styleId="Baigiai">
    <w:name w:val="Bai giai"/>
    <w:basedOn w:val="Normal"/>
    <w:pPr>
      <w:spacing w:before="300" w:after="240"/>
      <w:ind w:firstLine="0"/>
      <w:jc w:val="center"/>
    </w:pPr>
    <w:rPr>
      <w:rFonts w:ascii="Courier New" w:hAnsi="Courier New"/>
      <w:b/>
      <w:sz w:val="28"/>
    </w:r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link w:val="BodyTextIndentChar"/>
    <w:pPr>
      <w:tabs>
        <w:tab w:val="left" w:pos="567"/>
      </w:tabs>
      <w:ind w:left="681" w:hanging="284"/>
    </w:pPr>
    <w:rPr>
      <w:sz w:val="20"/>
    </w:rPr>
  </w:style>
  <w:style w:type="paragraph" w:styleId="CommentText">
    <w:name w:val="annotation text"/>
    <w:basedOn w:val="Normal"/>
    <w:link w:val="CommentTextChar"/>
    <w:semiHidden/>
    <w:rPr>
      <w:sz w:val="20"/>
      <w:szCs w:val="20"/>
    </w:rPr>
  </w:style>
  <w:style w:type="paragraph" w:customStyle="1" w:styleId="Tende">
    <w:name w:val="Ten de"/>
    <w:basedOn w:val="Normal"/>
    <w:pPr>
      <w:tabs>
        <w:tab w:val="left" w:pos="567"/>
      </w:tabs>
      <w:spacing w:before="120" w:after="480" w:line="240" w:lineRule="auto"/>
      <w:ind w:firstLine="0"/>
      <w:jc w:val="center"/>
    </w:pPr>
    <w:rPr>
      <w:rFonts w:ascii=".VnTifani HeavyH" w:hAnsi=".VnTifani HeavyH"/>
      <w:w w:val="80"/>
      <w:szCs w:val="24"/>
    </w:rPr>
  </w:style>
  <w:style w:type="paragraph" w:styleId="BodyTextIndent3">
    <w:name w:val="Body Text Indent 3"/>
    <w:basedOn w:val="Normal"/>
    <w:link w:val="BodyTextIndent3Char"/>
    <w:pPr>
      <w:spacing w:before="120" w:after="120" w:line="400" w:lineRule="exact"/>
      <w:ind w:left="858" w:hanging="7"/>
    </w:pPr>
    <w:rPr>
      <w:rFonts w:ascii=".VnSouthern" w:hAnsi=".VnSouthern"/>
      <w:szCs w:val="24"/>
    </w:rPr>
  </w:style>
  <w:style w:type="paragraph" w:customStyle="1" w:styleId="nd">
    <w:name w:val="nd"/>
    <w:basedOn w:val="Normal"/>
    <w:pPr>
      <w:tabs>
        <w:tab w:val="left" w:pos="567"/>
      </w:tabs>
      <w:spacing w:before="120" w:line="240" w:lineRule="auto"/>
      <w:ind w:left="681" w:hanging="284"/>
    </w:pPr>
    <w:rPr>
      <w:rFonts w:ascii="Times New Roman" w:hAnsi="Times New Roman"/>
      <w:spacing w:val="-4"/>
      <w:sz w:val="24"/>
    </w:rPr>
  </w:style>
  <w:style w:type="paragraph" w:customStyle="1" w:styleId="cth">
    <w:name w:val="cth"/>
    <w:basedOn w:val="nd"/>
    <w:pPr>
      <w:tabs>
        <w:tab w:val="left" w:pos="720"/>
      </w:tabs>
      <w:spacing w:after="120"/>
      <w:ind w:left="0" w:firstLine="1134"/>
      <w:jc w:val="left"/>
    </w:pPr>
  </w:style>
  <w:style w:type="paragraph" w:customStyle="1" w:styleId="nd1">
    <w:name w:val="nd1"/>
    <w:basedOn w:val="nd"/>
    <w:pPr>
      <w:tabs>
        <w:tab w:val="clear" w:pos="567"/>
      </w:tabs>
      <w:ind w:left="0" w:firstLine="567"/>
    </w:pPr>
    <w:rPr>
      <w:spacing w:val="-6"/>
      <w:lang w:val="vi-VN"/>
    </w:rPr>
  </w:style>
  <w:style w:type="paragraph" w:customStyle="1" w:styleId="chuy">
    <w:name w:val="chuy"/>
    <w:basedOn w:val="nd1"/>
    <w:pPr>
      <w:ind w:left="851" w:firstLine="0"/>
    </w:pPr>
    <w:rPr>
      <w:szCs w:val="19"/>
    </w:rPr>
  </w:style>
  <w:style w:type="paragraph" w:customStyle="1" w:styleId="Cau1">
    <w:name w:val="Cau 1"/>
    <w:basedOn w:val="Tende"/>
    <w:pPr>
      <w:spacing w:before="160" w:after="100" w:line="288" w:lineRule="auto"/>
      <w:jc w:val="both"/>
    </w:pPr>
    <w:rPr>
      <w:rFonts w:ascii=".VnCentury Schoolbook" w:hAnsi=".VnCentury Schoolbook"/>
      <w:b/>
      <w:w w:val="100"/>
      <w:sz w:val="20"/>
    </w:rPr>
  </w:style>
  <w:style w:type="paragraph" w:styleId="BodyTextIndent2">
    <w:name w:val="Body Text Indent 2"/>
    <w:basedOn w:val="Normal"/>
    <w:link w:val="BodyTextIndent2Char"/>
    <w:pPr>
      <w:tabs>
        <w:tab w:val="left" w:pos="567"/>
        <w:tab w:val="right" w:pos="7371"/>
      </w:tabs>
      <w:spacing w:before="60" w:after="60" w:line="283" w:lineRule="auto"/>
      <w:ind w:firstLine="284"/>
    </w:pPr>
    <w:rPr>
      <w:sz w:val="20"/>
      <w:szCs w:val="24"/>
    </w:rPr>
  </w:style>
  <w:style w:type="character" w:styleId="Hyperlink">
    <w:name w:val="Hyperlink"/>
    <w:uiPriority w:val="99"/>
    <w:rPr>
      <w:color w:val="0000FF"/>
      <w:u w:val="single"/>
    </w:rPr>
  </w:style>
  <w:style w:type="paragraph" w:styleId="Title">
    <w:name w:val="Title"/>
    <w:basedOn w:val="Normal"/>
    <w:link w:val="TitleChar"/>
    <w:qFormat/>
    <w:pPr>
      <w:spacing w:line="264" w:lineRule="auto"/>
      <w:jc w:val="center"/>
    </w:pPr>
    <w:rPr>
      <w:rFonts w:ascii=".VnCentury SchoolbookH" w:hAnsi=".VnCentury SchoolbookH"/>
      <w:b/>
      <w:bCs/>
      <w:spacing w:val="4"/>
      <w:sz w:val="21"/>
      <w:szCs w:val="20"/>
    </w:rPr>
  </w:style>
  <w:style w:type="paragraph" w:customStyle="1" w:styleId="cu">
    <w:name w:val="câu"/>
    <w:basedOn w:val="Normal"/>
    <w:rPr>
      <w:rFonts w:ascii="Times New Roman" w:hAnsi="Times New Roman"/>
      <w:b/>
      <w:sz w:val="24"/>
      <w:szCs w:val="20"/>
    </w:rPr>
  </w:style>
  <w:style w:type="paragraph" w:customStyle="1" w:styleId="hoang">
    <w:name w:val="hoang"/>
    <w:basedOn w:val="Normal"/>
    <w:pPr>
      <w:spacing w:before="0" w:after="0" w:line="240" w:lineRule="auto"/>
      <w:ind w:firstLine="0"/>
      <w:jc w:val="left"/>
    </w:pPr>
    <w:rPr>
      <w:rFonts w:ascii="Times New Roman" w:hAnsi="Times New Roman"/>
      <w:sz w:val="24"/>
      <w:szCs w:val="24"/>
    </w:rPr>
  </w:style>
  <w:style w:type="character" w:customStyle="1" w:styleId="StylendBoldChar">
    <w:name w:val="Style nd + Bold Char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pPr>
      <w:tabs>
        <w:tab w:val="left" w:pos="567"/>
      </w:tabs>
      <w:spacing w:before="120" w:after="20" w:line="264" w:lineRule="auto"/>
      <w:ind w:left="567" w:hanging="567"/>
    </w:pPr>
    <w:rPr>
      <w:rFonts w:ascii=".VnArial Narrow" w:hAnsi=".VnArial Narrow" w:cs="Arial"/>
      <w:bCs/>
      <w:sz w:val="26"/>
      <w:szCs w:val="24"/>
    </w:rPr>
  </w:style>
  <w:style w:type="paragraph" w:customStyle="1" w:styleId="noidungTH">
    <w:name w:val="noi dungTH"/>
    <w:basedOn w:val="btapTH"/>
    <w:pPr>
      <w:spacing w:after="40" w:line="240" w:lineRule="auto"/>
    </w:pPr>
  </w:style>
  <w:style w:type="paragraph" w:customStyle="1" w:styleId="Style2">
    <w:name w:val="Style2"/>
    <w:basedOn w:val="1"/>
    <w:pPr>
      <w:spacing w:before="120" w:after="120"/>
      <w:jc w:val="center"/>
    </w:pPr>
    <w:rPr>
      <w:sz w:val="22"/>
      <w:szCs w:val="22"/>
    </w:rPr>
  </w:style>
  <w:style w:type="paragraph" w:customStyle="1" w:styleId="1">
    <w:name w:val="1"/>
    <w:basedOn w:val="Normal"/>
    <w:pPr>
      <w:tabs>
        <w:tab w:val="left" w:pos="2320"/>
      </w:tabs>
      <w:spacing w:before="180" w:after="180" w:line="300" w:lineRule="atLeast"/>
      <w:ind w:firstLine="0"/>
    </w:pPr>
    <w:rPr>
      <w:rFonts w:ascii="Times New Roman" w:hAnsi="Times New Roman"/>
      <w:w w:val="105"/>
      <w:sz w:val="24"/>
      <w:szCs w:val="24"/>
    </w:rPr>
  </w:style>
  <w:style w:type="paragraph" w:customStyle="1" w:styleId="Style4">
    <w:name w:val="Style4"/>
    <w:basedOn w:val="1"/>
    <w:pPr>
      <w:spacing w:before="120" w:after="0"/>
      <w:ind w:firstLine="403"/>
    </w:pPr>
    <w:rPr>
      <w:sz w:val="22"/>
      <w:szCs w:val="22"/>
    </w:rPr>
  </w:style>
  <w:style w:type="paragraph" w:customStyle="1" w:styleId="Style6">
    <w:name w:val="Style6"/>
    <w:basedOn w:val="Style5"/>
    <w:pPr>
      <w:spacing w:before="180" w:after="180"/>
    </w:pPr>
  </w:style>
  <w:style w:type="paragraph" w:customStyle="1" w:styleId="Style5">
    <w:name w:val="Style5"/>
    <w:basedOn w:val="Style2"/>
  </w:style>
  <w:style w:type="paragraph" w:customStyle="1" w:styleId="muclon">
    <w:name w:val="muclon"/>
    <w:basedOn w:val="Normal"/>
    <w:pPr>
      <w:spacing w:before="480" w:after="240" w:line="300" w:lineRule="atLeast"/>
      <w:ind w:firstLine="0"/>
      <w:jc w:val="center"/>
    </w:pPr>
    <w:rPr>
      <w:rFonts w:ascii="Verdana" w:hAnsi="Verdana"/>
      <w:b/>
      <w:bCs/>
      <w:w w:val="110"/>
      <w:szCs w:val="22"/>
    </w:rPr>
  </w:style>
  <w:style w:type="paragraph" w:customStyle="1" w:styleId="MTDisplayEquation">
    <w:name w:val="MTDisplayEquation"/>
    <w:basedOn w:val="1"/>
    <w:next w:val="Normal"/>
    <w:link w:val="MTDisplayEquationChar"/>
    <w:pPr>
      <w:tabs>
        <w:tab w:val="clear" w:pos="2320"/>
        <w:tab w:val="center" w:pos="3540"/>
        <w:tab w:val="right" w:pos="7080"/>
      </w:tabs>
    </w:pPr>
    <w:rPr>
      <w:sz w:val="22"/>
      <w:szCs w:val="22"/>
    </w:rPr>
  </w:style>
  <w:style w:type="paragraph" w:customStyle="1" w:styleId="Style1">
    <w:name w:val="Style1"/>
    <w:basedOn w:val="Stylect99Centered"/>
  </w:style>
  <w:style w:type="paragraph" w:customStyle="1" w:styleId="Stylect99Centered">
    <w:name w:val="Style ct99 + Centered"/>
    <w:basedOn w:val="Normal"/>
    <w:pPr>
      <w:tabs>
        <w:tab w:val="left" w:pos="2320"/>
      </w:tabs>
      <w:spacing w:before="180" w:after="180" w:line="300" w:lineRule="atLeast"/>
      <w:ind w:firstLine="0"/>
      <w:jc w:val="center"/>
    </w:pPr>
    <w:rPr>
      <w:w w:val="105"/>
      <w:szCs w:val="20"/>
      <w:lang w:bidi="he-IL"/>
    </w:rPr>
  </w:style>
  <w:style w:type="paragraph" w:customStyle="1" w:styleId="Congthuc1">
    <w:name w:val="Cong thuc1"/>
    <w:basedOn w:val="Style10"/>
    <w:pPr>
      <w:spacing w:before="180" w:after="180"/>
      <w:jc w:val="center"/>
    </w:pPr>
  </w:style>
  <w:style w:type="paragraph" w:customStyle="1" w:styleId="Style10">
    <w:name w:val="Style10"/>
    <w:basedOn w:val="1"/>
    <w:pPr>
      <w:tabs>
        <w:tab w:val="clear" w:pos="2320"/>
      </w:tabs>
      <w:spacing w:before="120" w:after="120"/>
      <w:jc w:val="left"/>
    </w:pPr>
    <w:rPr>
      <w:rFonts w:ascii=".VnCentury Schoolbook" w:hAnsi=".VnCentury Schoolbook"/>
      <w:noProof/>
      <w:sz w:val="22"/>
      <w:szCs w:val="22"/>
      <w:lang w:bidi="he-IL"/>
    </w:rPr>
  </w:style>
  <w:style w:type="paragraph" w:customStyle="1" w:styleId="ct">
    <w:name w:val="ct"/>
    <w:basedOn w:val="bt"/>
    <w:pPr>
      <w:spacing w:before="180" w:after="180"/>
      <w:jc w:val="center"/>
    </w:pPr>
  </w:style>
  <w:style w:type="paragraph" w:customStyle="1" w:styleId="bt">
    <w:name w:val="bt"/>
    <w:basedOn w:val="Normal"/>
    <w:pPr>
      <w:spacing w:before="240" w:after="0" w:line="300" w:lineRule="atLeast"/>
      <w:jc w:val="left"/>
    </w:pPr>
    <w:rPr>
      <w:rFonts w:ascii=".VnTime" w:hAnsi=".VnTime"/>
      <w:spacing w:val="4"/>
      <w:sz w:val="24"/>
      <w:szCs w:val="24"/>
    </w:rPr>
  </w:style>
  <w:style w:type="character" w:styleId="FollowedHyperlink">
    <w:name w:val="FollowedHyperlink"/>
    <w:rPr>
      <w:color w:val="800080"/>
      <w:u w:val="single"/>
    </w:rPr>
  </w:style>
  <w:style w:type="paragraph" w:styleId="TOC1">
    <w:name w:val="toc 1"/>
    <w:basedOn w:val="Normal"/>
    <w:next w:val="Normal"/>
    <w:autoRedefine/>
    <w:semiHidden/>
  </w:style>
  <w:style w:type="character" w:customStyle="1" w:styleId="1Char">
    <w:name w:val="1 Char"/>
    <w:locked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basedOn w:val="Style1"/>
    <w:pPr>
      <w:tabs>
        <w:tab w:val="clear" w:pos="2320"/>
        <w:tab w:val="left" w:pos="360"/>
        <w:tab w:val="left" w:pos="720"/>
      </w:tabs>
      <w:spacing w:before="240" w:after="120" w:line="240" w:lineRule="auto"/>
      <w:ind w:left="397"/>
      <w:jc w:val="left"/>
      <w:outlineLvl w:val="0"/>
    </w:pPr>
    <w:rPr>
      <w:b/>
      <w:bCs/>
      <w:i/>
      <w:iCs/>
    </w:rPr>
  </w:style>
  <w:style w:type="character" w:customStyle="1" w:styleId="Style1Char">
    <w:name w:val="Style1 Char"/>
    <w:locked/>
    <w:rPr>
      <w:rFonts w:ascii=".VnCentury Schoolbook" w:hAnsi=".VnCentury Schoolbook"/>
      <w:w w:val="105"/>
      <w:sz w:val="22"/>
      <w:lang w:val="en-US" w:eastAsia="en-US" w:bidi="he-IL"/>
    </w:rPr>
  </w:style>
  <w:style w:type="character" w:customStyle="1" w:styleId="debaiChar">
    <w:name w:val="debai Char"/>
    <w:locked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styleId="BodyText2">
    <w:name w:val="Body Text 2"/>
    <w:basedOn w:val="Normal"/>
    <w:link w:val="BodyText2Char"/>
    <w:pPr>
      <w:spacing w:before="0" w:after="0" w:line="240" w:lineRule="auto"/>
      <w:ind w:firstLine="0"/>
      <w:jc w:val="left"/>
    </w:pPr>
    <w:rPr>
      <w:rFonts w:ascii="Times New Roman" w:hAnsi="Times New Roman"/>
      <w:szCs w:val="22"/>
    </w:rPr>
  </w:style>
  <w:style w:type="paragraph" w:customStyle="1" w:styleId="coth">
    <w:name w:val="coth"/>
    <w:basedOn w:val="Style2"/>
    <w:pPr>
      <w:tabs>
        <w:tab w:val="clear" w:pos="2320"/>
        <w:tab w:val="left" w:pos="360"/>
        <w:tab w:val="left" w:pos="720"/>
      </w:tabs>
      <w:spacing w:before="180" w:after="180" w:line="240" w:lineRule="auto"/>
    </w:pPr>
    <w:rPr>
      <w:noProof/>
    </w:rPr>
  </w:style>
  <w:style w:type="paragraph" w:customStyle="1" w:styleId="Default">
    <w:name w:val="Default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tylend1Left7mmHanging55mm">
    <w:name w:val="Style nd1 + Left:  7 mm Hanging:  5.5 mm"/>
    <w:basedOn w:val="nd1"/>
    <w:rsid w:val="002829AF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rsid w:val="002829AF"/>
    <w:pPr>
      <w:ind w:left="0" w:firstLine="0"/>
    </w:pPr>
    <w:rPr>
      <w:szCs w:val="20"/>
    </w:rPr>
  </w:style>
  <w:style w:type="table" w:styleId="TableGrid">
    <w:name w:val="Table Grid"/>
    <w:basedOn w:val="TableNormal"/>
    <w:uiPriority w:val="59"/>
    <w:rsid w:val="00FA100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T">
    <w:name w:val="STT"/>
    <w:basedOn w:val="Normal"/>
    <w:link w:val="STTChar"/>
    <w:rsid w:val="00B0562F"/>
    <w:pPr>
      <w:spacing w:before="80" w:after="80" w:line="288" w:lineRule="auto"/>
      <w:ind w:left="709" w:hanging="709"/>
    </w:pPr>
    <w:rPr>
      <w:rFonts w:ascii=".VnArial" w:hAnsi=".VnArial"/>
      <w:b/>
      <w:spacing w:val="4"/>
      <w:sz w:val="24"/>
      <w:szCs w:val="24"/>
    </w:rPr>
  </w:style>
  <w:style w:type="character" w:customStyle="1" w:styleId="STTChar">
    <w:name w:val="STT Char"/>
    <w:link w:val="STT"/>
    <w:rsid w:val="00B0562F"/>
    <w:rPr>
      <w:rFonts w:ascii=".VnArial" w:hAnsi=".VnArial"/>
      <w:b/>
      <w:spacing w:val="4"/>
      <w:sz w:val="24"/>
      <w:szCs w:val="24"/>
    </w:rPr>
  </w:style>
  <w:style w:type="character" w:customStyle="1" w:styleId="MTEquationSection">
    <w:name w:val="MTEquationSection"/>
    <w:rsid w:val="00786B32"/>
    <w:rPr>
      <w:bCs/>
      <w:vanish/>
      <w:color w:val="FF0000"/>
      <w:sz w:val="28"/>
      <w:lang w:val="vi-VN"/>
    </w:rPr>
  </w:style>
  <w:style w:type="character" w:customStyle="1" w:styleId="Heading1Char">
    <w:name w:val="Heading 1 Char"/>
    <w:link w:val="Heading1"/>
    <w:rsid w:val="000A37EF"/>
    <w:rPr>
      <w:rFonts w:ascii=".VnArabia" w:hAnsi=".VnArabia"/>
      <w:b/>
      <w:iCs/>
      <w:sz w:val="30"/>
      <w:szCs w:val="28"/>
    </w:rPr>
  </w:style>
  <w:style w:type="character" w:customStyle="1" w:styleId="Heading2Char">
    <w:name w:val="Heading 2 Char"/>
    <w:link w:val="Heading2"/>
    <w:rsid w:val="000A37EF"/>
    <w:rPr>
      <w:rFonts w:ascii=".VnCentury Schoolbook" w:hAnsi=".VnCentury Schoolbook"/>
      <w:b/>
      <w:i/>
      <w:sz w:val="22"/>
      <w:szCs w:val="28"/>
    </w:rPr>
  </w:style>
  <w:style w:type="character" w:customStyle="1" w:styleId="Heading3Char">
    <w:name w:val="Heading 3 Char"/>
    <w:link w:val="Heading3"/>
    <w:rsid w:val="000A37EF"/>
    <w:rPr>
      <w:rFonts w:ascii=".VnCentury Schoolbook" w:hAnsi=".VnCentury Schoolbook"/>
      <w:b/>
      <w:i/>
      <w:szCs w:val="28"/>
    </w:rPr>
  </w:style>
  <w:style w:type="character" w:customStyle="1" w:styleId="Heading4Char">
    <w:name w:val="Heading 4 Char"/>
    <w:link w:val="Heading4"/>
    <w:rsid w:val="000A37EF"/>
    <w:rPr>
      <w:rFonts w:ascii=".VnCentury Schoolbook" w:hAnsi=".VnCentury Schoolbook"/>
      <w:b/>
      <w:i/>
      <w:szCs w:val="28"/>
    </w:rPr>
  </w:style>
  <w:style w:type="character" w:customStyle="1" w:styleId="Heading5Char">
    <w:name w:val="Heading 5 Char"/>
    <w:link w:val="Heading5"/>
    <w:rsid w:val="000A37EF"/>
    <w:rPr>
      <w:rFonts w:ascii=".VnCentury Schoolbook" w:hAnsi=".VnCentury Schoolbook"/>
      <w:b/>
      <w:i/>
      <w:sz w:val="22"/>
      <w:szCs w:val="28"/>
    </w:rPr>
  </w:style>
  <w:style w:type="character" w:customStyle="1" w:styleId="Heading6Char">
    <w:name w:val="Heading 6 Char"/>
    <w:link w:val="Heading6"/>
    <w:rsid w:val="000A37EF"/>
    <w:rPr>
      <w:b/>
      <w:sz w:val="24"/>
      <w:szCs w:val="28"/>
    </w:rPr>
  </w:style>
  <w:style w:type="character" w:customStyle="1" w:styleId="FooterChar">
    <w:name w:val="Footer Char"/>
    <w:link w:val="Footer"/>
    <w:rsid w:val="000A37EF"/>
    <w:rPr>
      <w:rFonts w:ascii=".VnCentury Schoolbook" w:hAnsi=".VnCentury Schoolbook"/>
      <w:sz w:val="22"/>
      <w:szCs w:val="28"/>
    </w:rPr>
  </w:style>
  <w:style w:type="character" w:customStyle="1" w:styleId="HeaderChar">
    <w:name w:val="Header Char"/>
    <w:link w:val="Header"/>
    <w:rsid w:val="000A37EF"/>
    <w:rPr>
      <w:rFonts w:ascii=".VnCentury Schoolbook" w:hAnsi=".VnCentury Schoolbook"/>
      <w:sz w:val="22"/>
      <w:szCs w:val="28"/>
    </w:rPr>
  </w:style>
  <w:style w:type="character" w:customStyle="1" w:styleId="BodyTextIndentChar">
    <w:name w:val="Body Text Indent Char"/>
    <w:link w:val="BodyTextIndent"/>
    <w:rsid w:val="000A37EF"/>
    <w:rPr>
      <w:rFonts w:ascii=".VnCentury Schoolbook" w:hAnsi=".VnCentury Schoolbook"/>
      <w:szCs w:val="28"/>
    </w:rPr>
  </w:style>
  <w:style w:type="character" w:customStyle="1" w:styleId="CommentTextChar">
    <w:name w:val="Comment Text Char"/>
    <w:link w:val="CommentText"/>
    <w:semiHidden/>
    <w:rsid w:val="000A37EF"/>
    <w:rPr>
      <w:rFonts w:ascii=".VnCentury Schoolbook" w:hAnsi=".VnCentury Schoolbook"/>
    </w:rPr>
  </w:style>
  <w:style w:type="character" w:customStyle="1" w:styleId="BodyTextIndent3Char">
    <w:name w:val="Body Text Indent 3 Char"/>
    <w:link w:val="BodyTextIndent3"/>
    <w:rsid w:val="000A37EF"/>
    <w:rPr>
      <w:rFonts w:ascii=".VnSouthern" w:hAnsi=".VnSouthern"/>
      <w:sz w:val="22"/>
      <w:szCs w:val="24"/>
    </w:rPr>
  </w:style>
  <w:style w:type="character" w:customStyle="1" w:styleId="BodyTextIndent2Char">
    <w:name w:val="Body Text Indent 2 Char"/>
    <w:link w:val="BodyTextIndent2"/>
    <w:rsid w:val="000A37EF"/>
    <w:rPr>
      <w:rFonts w:ascii=".VnCentury Schoolbook" w:hAnsi=".VnCentury Schoolbook"/>
      <w:szCs w:val="24"/>
    </w:rPr>
  </w:style>
  <w:style w:type="character" w:customStyle="1" w:styleId="TitleChar">
    <w:name w:val="Title Char"/>
    <w:link w:val="Title"/>
    <w:rsid w:val="000A37EF"/>
    <w:rPr>
      <w:rFonts w:ascii=".VnCentury SchoolbookH" w:hAnsi=".VnCentury SchoolbookH"/>
      <w:b/>
      <w:bCs/>
      <w:spacing w:val="4"/>
      <w:sz w:val="21"/>
    </w:rPr>
  </w:style>
  <w:style w:type="character" w:customStyle="1" w:styleId="BodyText2Char">
    <w:name w:val="Body Text 2 Char"/>
    <w:link w:val="BodyText2"/>
    <w:rsid w:val="000A37EF"/>
    <w:rPr>
      <w:sz w:val="22"/>
      <w:szCs w:val="22"/>
    </w:rPr>
  </w:style>
  <w:style w:type="paragraph" w:styleId="BodyText">
    <w:name w:val="Body Text"/>
    <w:basedOn w:val="Normal"/>
    <w:link w:val="BodyTextChar"/>
    <w:rsid w:val="00B803F1"/>
    <w:pPr>
      <w:spacing w:after="120"/>
    </w:pPr>
  </w:style>
  <w:style w:type="character" w:customStyle="1" w:styleId="BodyTextChar">
    <w:name w:val="Body Text Char"/>
    <w:link w:val="BodyText"/>
    <w:rsid w:val="00B803F1"/>
    <w:rPr>
      <w:rFonts w:ascii=".VnCentury Schoolbook" w:hAnsi=".VnCentury Schoolbook"/>
      <w:sz w:val="22"/>
      <w:szCs w:val="28"/>
    </w:rPr>
  </w:style>
  <w:style w:type="character" w:customStyle="1" w:styleId="StylendLeft0mmFirstline0mmChar">
    <w:name w:val="Style nd + Left:  0 mm First line:  0 mm Char"/>
    <w:link w:val="StylendLeft0mmFirstline0mm"/>
    <w:rsid w:val="00CF7E7B"/>
    <w:rPr>
      <w:spacing w:val="-4"/>
      <w:sz w:val="24"/>
    </w:rPr>
  </w:style>
  <w:style w:type="paragraph" w:styleId="NormalWeb">
    <w:name w:val="Normal (Web)"/>
    <w:basedOn w:val="Normal"/>
    <w:rsid w:val="00273DE4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273DE4"/>
    <w:rPr>
      <w:w w:val="105"/>
      <w:sz w:val="22"/>
      <w:szCs w:val="22"/>
    </w:rPr>
  </w:style>
  <w:style w:type="paragraph" w:styleId="BalloonText">
    <w:name w:val="Balloon Text"/>
    <w:basedOn w:val="Normal"/>
    <w:link w:val="BalloonTextChar"/>
    <w:rsid w:val="00EE4732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EE4732"/>
    <w:rPr>
      <w:rFonts w:ascii="Tahoma" w:hAnsi="Tahoma" w:cs="Tahoma"/>
      <w:sz w:val="16"/>
      <w:szCs w:val="16"/>
    </w:rPr>
  </w:style>
  <w:style w:type="character" w:styleId="CommentReference">
    <w:name w:val="annotation reference"/>
    <w:rsid w:val="00AF70D8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rsid w:val="00AF70D8"/>
    <w:rPr>
      <w:b/>
      <w:bCs/>
    </w:rPr>
  </w:style>
  <w:style w:type="character" w:customStyle="1" w:styleId="CommentSubjectChar">
    <w:name w:val="Comment Subject Char"/>
    <w:link w:val="CommentSubject"/>
    <w:rsid w:val="00AF70D8"/>
    <w:rPr>
      <w:rFonts w:ascii=".VnCentury Schoolbook" w:hAnsi=".VnCentury Schoolbook"/>
      <w:b/>
      <w:bCs/>
    </w:rPr>
  </w:style>
  <w:style w:type="paragraph" w:customStyle="1" w:styleId="NormalBold">
    <w:name w:val="Normal + Bold"/>
    <w:aliases w:val="Centered"/>
    <w:basedOn w:val="Normal"/>
    <w:rsid w:val="00EE0885"/>
    <w:pPr>
      <w:autoSpaceDE w:val="0"/>
      <w:autoSpaceDN w:val="0"/>
      <w:adjustRightInd w:val="0"/>
      <w:spacing w:before="0" w:after="0" w:line="240" w:lineRule="auto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12">
    <w:name w:val="1.2..."/>
    <w:basedOn w:val="Normal"/>
    <w:rsid w:val="00BA24D8"/>
    <w:pPr>
      <w:spacing w:before="0" w:after="60" w:line="288" w:lineRule="auto"/>
      <w:ind w:left="397" w:hanging="397"/>
    </w:pPr>
    <w:rPr>
      <w:rFonts w:ascii=".VnTime" w:hAnsi=".VnTime"/>
      <w:sz w:val="24"/>
      <w:szCs w:val="20"/>
      <w:lang w:val="fr-FR"/>
    </w:rPr>
  </w:style>
  <w:style w:type="paragraph" w:customStyle="1" w:styleId="nd0">
    <w:name w:val="nd0"/>
    <w:basedOn w:val="Normal"/>
    <w:qFormat/>
    <w:rsid w:val="00C34F50"/>
    <w:pPr>
      <w:widowControl w:val="0"/>
      <w:autoSpaceDE w:val="0"/>
      <w:autoSpaceDN w:val="0"/>
      <w:adjustRightInd w:val="0"/>
      <w:spacing w:line="240" w:lineRule="auto"/>
      <w:ind w:firstLine="0"/>
    </w:pPr>
    <w:rPr>
      <w:rFonts w:ascii="Times New Roman" w:hAnsi="Times New Roman"/>
      <w:color w:val="000000"/>
      <w:sz w:val="24"/>
      <w:szCs w:val="24"/>
      <w:lang w:val="pt-BR"/>
    </w:rPr>
  </w:style>
  <w:style w:type="paragraph" w:customStyle="1" w:styleId="nd2">
    <w:name w:val="nd."/>
    <w:basedOn w:val="Normal"/>
    <w:qFormat/>
    <w:rsid w:val="00C34F50"/>
    <w:pPr>
      <w:widowControl w:val="0"/>
      <w:tabs>
        <w:tab w:val="left" w:pos="397"/>
        <w:tab w:val="left" w:pos="2126"/>
        <w:tab w:val="left" w:pos="3827"/>
        <w:tab w:val="left" w:pos="5528"/>
      </w:tabs>
      <w:autoSpaceDE w:val="0"/>
      <w:autoSpaceDN w:val="0"/>
      <w:adjustRightInd w:val="0"/>
      <w:spacing w:line="240" w:lineRule="auto"/>
      <w:ind w:firstLine="0"/>
    </w:pPr>
    <w:rPr>
      <w:rFonts w:ascii="Times New Roman" w:hAnsi="Times New Roman"/>
      <w:color w:val="000000"/>
      <w:sz w:val="24"/>
      <w:szCs w:val="24"/>
      <w:lang w:val="pt-BR"/>
    </w:rPr>
  </w:style>
  <w:style w:type="character" w:styleId="Emphasis">
    <w:name w:val="Emphasis"/>
    <w:qFormat/>
    <w:rsid w:val="00B4266A"/>
    <w:rPr>
      <w:i/>
      <w:iCs/>
    </w:rPr>
  </w:style>
  <w:style w:type="paragraph" w:styleId="ListParagraph">
    <w:name w:val="List Paragraph"/>
    <w:aliases w:val="HPL01"/>
    <w:basedOn w:val="Normal"/>
    <w:link w:val="ListParagraphChar"/>
    <w:uiPriority w:val="34"/>
    <w:qFormat/>
    <w:rsid w:val="00330971"/>
    <w:pPr>
      <w:ind w:left="720"/>
      <w:contextualSpacing/>
    </w:pPr>
  </w:style>
  <w:style w:type="character" w:customStyle="1" w:styleId="fontstyle01">
    <w:name w:val="fontstyle01"/>
    <w:basedOn w:val="DefaultParagraphFont"/>
    <w:rsid w:val="00D023DB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basedOn w:val="DefaultParagraphFont"/>
    <w:rsid w:val="00D023DB"/>
    <w:rPr>
      <w:rFonts w:ascii="TimesNewRoman" w:hAnsi="TimesNew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ListParagraphChar">
    <w:name w:val="List Paragraph Char"/>
    <w:aliases w:val="HPL01 Char"/>
    <w:link w:val="ListParagraph"/>
    <w:uiPriority w:val="34"/>
    <w:locked/>
    <w:rsid w:val="0029342E"/>
    <w:rPr>
      <w:rFonts w:ascii=".VnCentury Schoolbook" w:hAnsi=".VnCentury Schoolbook"/>
      <w:sz w:val="22"/>
      <w:szCs w:val="28"/>
    </w:rPr>
  </w:style>
  <w:style w:type="table" w:customStyle="1" w:styleId="TableGrid3">
    <w:name w:val="Table Grid3"/>
    <w:basedOn w:val="TableNormal"/>
    <w:next w:val="TableGrid"/>
    <w:uiPriority w:val="59"/>
    <w:rsid w:val="00DA28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0968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56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54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41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20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08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microsoft.com/office/2007/relationships/hdphoto" Target="media/hdphoto1.wdp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B6DA4E-64D6-4A2A-9FFB-9E3616B71B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3</TotalTime>
  <Pages>2</Pages>
  <Words>645</Words>
  <Characters>368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§Ò thi tuyÓn sinh ®¹i häc - Khèi a - n¨m 2002</vt:lpstr>
    </vt:vector>
  </TitlesOfParts>
  <Company>NPL</Company>
  <LinksUpToDate>false</LinksUpToDate>
  <CharactersWithSpaces>4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Ò thi tuyÓn sinh ®¹i häc - Khèi a - n¨m 2002</dc:title>
  <dc:creator>Nguyen Phuong Loan</dc:creator>
  <cp:lastModifiedBy>Nguyễn Văn Hải</cp:lastModifiedBy>
  <cp:revision>944</cp:revision>
  <cp:lastPrinted>2020-10-19T13:42:00Z</cp:lastPrinted>
  <dcterms:created xsi:type="dcterms:W3CDTF">2020-10-18T00:51:00Z</dcterms:created>
  <dcterms:modified xsi:type="dcterms:W3CDTF">2022-10-20T0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